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503E" w:rsidRPr="00B74265" w:rsidRDefault="0074515F" w:rsidP="000F503E">
      <w:r w:rsidRPr="00B74265">
        <w:drawing>
          <wp:anchor distT="0" distB="0" distL="114300" distR="114300" simplePos="0" relativeHeight="251663360" behindDoc="0" locked="0" layoutInCell="1" allowOverlap="1" wp14:anchorId="13AE47F4" wp14:editId="200B2539">
            <wp:simplePos x="0" y="0"/>
            <wp:positionH relativeFrom="column">
              <wp:posOffset>4088130</wp:posOffset>
            </wp:positionH>
            <wp:positionV relativeFrom="page">
              <wp:posOffset>251460</wp:posOffset>
            </wp:positionV>
            <wp:extent cx="2262505" cy="1101725"/>
            <wp:effectExtent l="0" t="0" r="4445" b="3175"/>
            <wp:wrapSquare wrapText="bothSides"/>
            <wp:docPr id="3" name="Billede 2" descr="C:\Users\Administrator\Desktop\UVM logopakke DK_UK\01_UVM logopakke DK(standard)\03_UVM_STUK\OFFICE + WEB LOGOS\Powerpoint\UVM_STUK_black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istrator\Desktop\UVM logopakke DK_UK\01_UVM logopakke DK(standard)\03_UVM_STUK\OFFICE + WEB LOGOS\Powerpoint\UVM_STUK_black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2505" cy="1101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350CF" w:rsidRPr="00B74265" w:rsidRDefault="001350CF" w:rsidP="001350CF">
      <w:pPr>
        <w:pStyle w:val="Overskrift1"/>
        <w:jc w:val="left"/>
      </w:pPr>
    </w:p>
    <w:p w:rsidR="00FE0F5E" w:rsidRPr="00B74265" w:rsidRDefault="00FE0F5E" w:rsidP="001350CF">
      <w:pPr>
        <w:rPr>
          <w:b/>
        </w:rPr>
      </w:pPr>
    </w:p>
    <w:p w:rsidR="000F503E" w:rsidRPr="00B74265" w:rsidRDefault="000F503E" w:rsidP="001350CF">
      <w:pPr>
        <w:rPr>
          <w:b/>
        </w:rPr>
      </w:pPr>
      <w:r w:rsidRPr="00B74265">
        <w:rPr>
          <w:b/>
        </w:rPr>
        <w:t xml:space="preserve">Vejledende </w:t>
      </w:r>
      <w:r w:rsidR="001350CF" w:rsidRPr="00B74265">
        <w:rPr>
          <w:b/>
        </w:rPr>
        <w:t>eksempler på opgaver til den skriftlige prøve i fysik A (stx)</w:t>
      </w:r>
    </w:p>
    <w:p w:rsidR="001350CF" w:rsidRPr="00B74265" w:rsidRDefault="001350CF" w:rsidP="001350CF">
      <w:pPr>
        <w:rPr>
          <w:b/>
        </w:rPr>
      </w:pPr>
      <w:r w:rsidRPr="00B74265">
        <w:rPr>
          <w:b/>
        </w:rPr>
        <w:t>Fysik i det 21. århundrede</w:t>
      </w:r>
    </w:p>
    <w:p w:rsidR="001350CF" w:rsidRPr="00B74265" w:rsidRDefault="001350CF" w:rsidP="001350CF">
      <w:r w:rsidRPr="00B74265">
        <w:t>Skoleåret 201</w:t>
      </w:r>
      <w:r w:rsidR="003E3786">
        <w:t>6-17</w:t>
      </w:r>
    </w:p>
    <w:p w:rsidR="001350CF" w:rsidRPr="00B74265" w:rsidRDefault="001350CF" w:rsidP="001350CF"/>
    <w:p w:rsidR="000F503E" w:rsidRPr="00B74265" w:rsidRDefault="001350CF" w:rsidP="001350CF">
      <w:pPr>
        <w:pStyle w:val="Overskrift1"/>
      </w:pPr>
      <w:r w:rsidRPr="00B74265">
        <w:t>Plasmafysik og fusionsenergi</w:t>
      </w:r>
    </w:p>
    <w:p w:rsidR="001350CF" w:rsidRPr="00B74265" w:rsidRDefault="001350CF" w:rsidP="000F503E">
      <w:pPr>
        <w:pStyle w:val="Overskrift2"/>
      </w:pPr>
    </w:p>
    <w:p w:rsidR="000F503E" w:rsidRPr="00B74265" w:rsidRDefault="000F503E" w:rsidP="004E7FB0">
      <w:pPr>
        <w:pStyle w:val="Overskrift2"/>
        <w:spacing w:after="0"/>
      </w:pPr>
      <w:r w:rsidRPr="00B74265">
        <w:t>Opgave 1</w:t>
      </w:r>
      <w:r w:rsidRPr="00B74265">
        <w:tab/>
        <w:t>TFTR</w:t>
      </w:r>
    </w:p>
    <w:p w:rsidR="004E7FB0" w:rsidRPr="00B74265" w:rsidRDefault="004E7FB0" w:rsidP="007310F9">
      <w:pPr>
        <w:jc w:val="center"/>
      </w:pPr>
    </w:p>
    <w:bookmarkStart w:id="0" w:name="_GoBack"/>
    <w:p w:rsidR="000F503E" w:rsidRPr="00B74265" w:rsidRDefault="00604242" w:rsidP="007310F9">
      <w:pPr>
        <w:jc w:val="center"/>
      </w:pPr>
      <w:r w:rsidRPr="00B74265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pt;height:14.4pt" o:ole="">
            <v:imagedata r:id="rId9" o:title=""/>
          </v:shape>
          <o:OLEObject Type="Embed" ProgID="Equation.DSMT4" ShapeID="_x0000_i1025" DrawAspect="Content" ObjectID="_1539337213" r:id="rId10"/>
        </w:object>
      </w:r>
      <w:r w:rsidR="0050690E" w:rsidRPr="00B74265">
        <w:t xml:space="preserve"> </w:t>
      </w:r>
    </w:p>
    <w:bookmarkEnd w:id="0"/>
    <w:p w:rsidR="000F503E" w:rsidRPr="00B74265" w:rsidRDefault="000F503E" w:rsidP="000F503E">
      <w:r w:rsidRPr="00B74265">
        <w:drawing>
          <wp:anchor distT="0" distB="0" distL="114300" distR="114300" simplePos="0" relativeHeight="251659264" behindDoc="1" locked="0" layoutInCell="1" allowOverlap="1" wp14:anchorId="669FBD6B" wp14:editId="1932972D">
            <wp:simplePos x="0" y="0"/>
            <wp:positionH relativeFrom="column">
              <wp:align>center</wp:align>
            </wp:positionH>
            <wp:positionV relativeFrom="paragraph">
              <wp:posOffset>86360</wp:posOffset>
            </wp:positionV>
            <wp:extent cx="3894818" cy="2706914"/>
            <wp:effectExtent l="19050" t="0" r="0" b="0"/>
            <wp:wrapTopAndBottom/>
            <wp:docPr id="5" name="Billede 1" descr="https://www.iter.org/media/www/sites/newsline_1_120/doc/10/tft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www.iter.org/media/www/sites/newsline_1_120/doc/10/tftr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4818" cy="2706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F503E" w:rsidRPr="00B74265" w:rsidRDefault="000F503E" w:rsidP="00EE47D7">
      <w:pPr>
        <w:pStyle w:val="Figurtekst"/>
        <w:ind w:left="1134"/>
      </w:pPr>
      <w:r w:rsidRPr="00B74265">
        <w:t>Fusionsreaktoren TFTR var placeret i Princeton, USA, o</w:t>
      </w:r>
      <w:r w:rsidR="003A7907" w:rsidRPr="00B74265">
        <w:t>g var i drift fra 1982 til 1997</w:t>
      </w:r>
      <w:r w:rsidR="004E7FB0" w:rsidRPr="00B74265">
        <w:t>.</w:t>
      </w:r>
    </w:p>
    <w:p w:rsidR="000F503E" w:rsidRPr="00B74265" w:rsidRDefault="000F503E" w:rsidP="000F503E"/>
    <w:p w:rsidR="00EE47D7" w:rsidRPr="00B74265" w:rsidRDefault="00EE47D7" w:rsidP="000F503E"/>
    <w:p w:rsidR="000F503E" w:rsidRPr="00B74265" w:rsidRDefault="000F503E" w:rsidP="000F503E">
      <w:r w:rsidRPr="00B74265">
        <w:t xml:space="preserve">TFTR var opbygget som en tokamak med en torus med </w:t>
      </w:r>
      <w:r w:rsidR="006D1B8F" w:rsidRPr="00B74265">
        <w:t>stor</w:t>
      </w:r>
      <w:r w:rsidRPr="00B74265">
        <w:t>radius 2,48 m og 20</w:t>
      </w:r>
      <w:r w:rsidR="003559E4" w:rsidRPr="00B74265">
        <w:t> </w:t>
      </w:r>
      <w:r w:rsidRPr="00B74265">
        <w:t>vindinger. Den maksimale strømstyrke i vindingerne var 3,22 MA.</w:t>
      </w:r>
    </w:p>
    <w:p w:rsidR="000F503E" w:rsidRPr="00B74265" w:rsidRDefault="000F503E" w:rsidP="000F503E"/>
    <w:p w:rsidR="000F503E" w:rsidRPr="00B74265" w:rsidRDefault="000F503E" w:rsidP="00B7522A">
      <w:pPr>
        <w:pStyle w:val="Listeafsnit"/>
        <w:numPr>
          <w:ilvl w:val="0"/>
          <w:numId w:val="4"/>
        </w:numPr>
      </w:pPr>
      <w:r w:rsidRPr="00B74265">
        <w:t xml:space="preserve">Beregn størrelsen af magnetfeltet </w:t>
      </w:r>
      <w:r w:rsidR="00DD1B37" w:rsidRPr="00B74265">
        <w:t xml:space="preserve">midt </w:t>
      </w:r>
      <w:r w:rsidRPr="00B74265">
        <w:t xml:space="preserve">i </w:t>
      </w:r>
      <w:proofErr w:type="spellStart"/>
      <w:r w:rsidRPr="00B74265">
        <w:t>torussen</w:t>
      </w:r>
      <w:proofErr w:type="spellEnd"/>
      <w:r w:rsidRPr="00B74265">
        <w:t>.</w:t>
      </w:r>
    </w:p>
    <w:p w:rsidR="000F503E" w:rsidRPr="00B74265" w:rsidRDefault="000F503E" w:rsidP="000F503E">
      <w:r w:rsidRPr="00B74265">
        <w:t xml:space="preserve">Reaktoren TFTR slog mange rekorder for fusionsreaktorer. Plasmaet var sammensat af deuterium og tritium og opnåede i 1995 temperaturen </w:t>
      </w:r>
      <w:r w:rsidR="0050690E" w:rsidRPr="00B74265">
        <w:rPr>
          <w:position w:val="-8"/>
        </w:rPr>
        <w:object w:dxaOrig="820" w:dyaOrig="340">
          <v:shape id="_x0000_i1026" type="#_x0000_t75" style="width:41.95pt;height:18.15pt" o:ole="">
            <v:imagedata r:id="rId12" o:title=""/>
          </v:shape>
          <o:OLEObject Type="Embed" ProgID="Equation.DSMT4" ShapeID="_x0000_i1026" DrawAspect="Content" ObjectID="_1539337214" r:id="rId13"/>
        </w:object>
      </w:r>
      <w:r w:rsidRPr="00B74265">
        <w:t>K.</w:t>
      </w:r>
    </w:p>
    <w:p w:rsidR="000F503E" w:rsidRPr="00B74265" w:rsidRDefault="000F503E" w:rsidP="000F503E"/>
    <w:p w:rsidR="000F503E" w:rsidRPr="00B74265" w:rsidRDefault="000F503E" w:rsidP="00B7522A">
      <w:pPr>
        <w:pStyle w:val="Listeafsnit"/>
        <w:numPr>
          <w:ilvl w:val="0"/>
          <w:numId w:val="4"/>
        </w:numPr>
      </w:pPr>
      <w:r w:rsidRPr="00B74265">
        <w:t xml:space="preserve">Bestem den gennemsnitlige kinetiske energi for deuteriumkerner ved denne temperatur. </w:t>
      </w:r>
    </w:p>
    <w:p w:rsidR="000F503E" w:rsidRPr="00B74265" w:rsidRDefault="000F503E" w:rsidP="000F503E">
      <w:pPr>
        <w:pStyle w:val="Listeafsnit"/>
        <w:ind w:left="1134"/>
      </w:pPr>
      <w:r w:rsidRPr="00B74265">
        <w:t>Hvilken fart har deuteriumkerner med denne kinetiske energi?</w:t>
      </w:r>
    </w:p>
    <w:p w:rsidR="000F503E" w:rsidRPr="00B74265" w:rsidRDefault="000F503E" w:rsidP="000F503E">
      <w:pPr>
        <w:pStyle w:val="Overskrift2"/>
      </w:pPr>
      <w:r w:rsidRPr="00B74265">
        <w:lastRenderedPageBreak/>
        <w:t>Opgave 2</w:t>
      </w:r>
      <w:r w:rsidRPr="00B74265">
        <w:tab/>
        <w:t xml:space="preserve"> Fusion</w:t>
      </w:r>
    </w:p>
    <w:p w:rsidR="000F503E" w:rsidRPr="00B74265" w:rsidRDefault="000F503E" w:rsidP="000F503E"/>
    <w:p w:rsidR="000F503E" w:rsidRPr="00B74265" w:rsidRDefault="000F503E" w:rsidP="000F503E"/>
    <w:p w:rsidR="000F503E" w:rsidRPr="00B74265" w:rsidRDefault="000F503E" w:rsidP="000F503E">
      <w:pPr>
        <w:jc w:val="center"/>
      </w:pPr>
      <w:r w:rsidRPr="00B74265">
        <w:drawing>
          <wp:inline distT="0" distB="0" distL="0" distR="0" wp14:anchorId="44DE6301" wp14:editId="2288E60C">
            <wp:extent cx="1885950" cy="1885950"/>
            <wp:effectExtent l="0" t="0" r="0" b="0"/>
            <wp:docPr id="6" name="Billede 1" descr="https://portal.mytum.de/pressestelle/meldungen/NewsArticle_20110414_094719/110414_IPP-Plasma_6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portal.mytum.de/pressestelle/meldungen/NewsArticle_20110414_094719/110414_IPP-Plasma_600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6392" cy="1886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7F5C" w:rsidRPr="00B74265" w:rsidRDefault="00867F5C" w:rsidP="000F503E">
      <w:pPr>
        <w:jc w:val="center"/>
        <w:rPr>
          <w:sz w:val="22"/>
          <w:szCs w:val="22"/>
        </w:rPr>
      </w:pPr>
    </w:p>
    <w:p w:rsidR="00867F5C" w:rsidRPr="00B74265" w:rsidRDefault="00867F5C" w:rsidP="00867F5C">
      <w:pPr>
        <w:pStyle w:val="Kommentartekst"/>
        <w:ind w:left="1134" w:right="1132"/>
        <w:rPr>
          <w:i/>
          <w:sz w:val="22"/>
          <w:szCs w:val="22"/>
        </w:rPr>
      </w:pPr>
      <w:r w:rsidRPr="00B74265">
        <w:rPr>
          <w:i/>
          <w:sz w:val="22"/>
          <w:szCs w:val="22"/>
        </w:rPr>
        <w:t>.</w:t>
      </w:r>
    </w:p>
    <w:p w:rsidR="000F503E" w:rsidRPr="00B74265" w:rsidRDefault="000F503E" w:rsidP="000F503E">
      <w:pPr>
        <w:jc w:val="center"/>
      </w:pPr>
    </w:p>
    <w:p w:rsidR="000F503E" w:rsidRPr="00B74265" w:rsidRDefault="000027D4" w:rsidP="000F503E">
      <w:r w:rsidRPr="00B74265">
        <w:t>I et plasma</w:t>
      </w:r>
      <w:r w:rsidR="000F503E" w:rsidRPr="00B74265">
        <w:t xml:space="preserve"> bestående af deuterium D og tritium T er temperaturen</w:t>
      </w:r>
      <w:r w:rsidR="00164073" w:rsidRPr="00B74265">
        <w:t xml:space="preserve"> </w:t>
      </w:r>
      <w:r w:rsidR="00164073" w:rsidRPr="00B74265">
        <w:rPr>
          <w:position w:val="-6"/>
        </w:rPr>
        <w:object w:dxaOrig="900" w:dyaOrig="320">
          <v:shape id="_x0000_i1027" type="#_x0000_t75" style="width:45.7pt;height:15.65pt" o:ole="">
            <v:imagedata r:id="rId15" o:title=""/>
          </v:shape>
          <o:OLEObject Type="Embed" ProgID="Equation.DSMT4" ShapeID="_x0000_i1027" DrawAspect="Content" ObjectID="_1539337215" r:id="rId16"/>
        </w:object>
      </w:r>
      <w:r w:rsidR="000F503E" w:rsidRPr="00B74265">
        <w:t xml:space="preserve">K </w:t>
      </w:r>
      <w:r w:rsidR="00CB3B47" w:rsidRPr="00B74265">
        <w:t>, o</w:t>
      </w:r>
      <w:r w:rsidR="000F503E" w:rsidRPr="00B74265">
        <w:t xml:space="preserve">g tætheden af </w:t>
      </w:r>
      <w:r w:rsidR="00CB3B47" w:rsidRPr="00B74265">
        <w:t>s</w:t>
      </w:r>
      <w:r w:rsidR="000F503E" w:rsidRPr="00B74265">
        <w:t>å</w:t>
      </w:r>
      <w:r w:rsidR="00CB3B47" w:rsidRPr="00B74265">
        <w:t>v</w:t>
      </w:r>
      <w:r w:rsidR="000F503E" w:rsidRPr="00B74265">
        <w:t>e</w:t>
      </w:r>
      <w:r w:rsidR="00CB3B47" w:rsidRPr="00B74265">
        <w:t>l</w:t>
      </w:r>
      <w:r w:rsidR="005673DE" w:rsidRPr="00B74265">
        <w:t xml:space="preserve"> deuteriumioner</w:t>
      </w:r>
      <w:r w:rsidR="000F503E" w:rsidRPr="00B74265">
        <w:t xml:space="preserve"> </w:t>
      </w:r>
      <w:r w:rsidR="00CB3B47" w:rsidRPr="00B74265">
        <w:t>som</w:t>
      </w:r>
      <w:r w:rsidR="000F503E" w:rsidRPr="00B74265">
        <w:t xml:space="preserve"> tritiumioner er </w:t>
      </w:r>
      <w:r w:rsidR="002518B0" w:rsidRPr="00B74265">
        <w:rPr>
          <w:position w:val="-8"/>
        </w:rPr>
        <w:object w:dxaOrig="1080" w:dyaOrig="340">
          <v:shape id="_x0000_i1028" type="#_x0000_t75" style="width:53.85pt;height:18.15pt" o:ole="">
            <v:imagedata r:id="rId17" o:title=""/>
          </v:shape>
          <o:OLEObject Type="Embed" ProgID="Equation.DSMT4" ShapeID="_x0000_i1028" DrawAspect="Content" ObjectID="_1539337216" r:id="rId18"/>
        </w:object>
      </w:r>
      <w:r w:rsidR="002518B0" w:rsidRPr="00B74265">
        <w:t xml:space="preserve"> pr </w:t>
      </w:r>
      <w:r w:rsidR="002518B0" w:rsidRPr="00B74265">
        <w:rPr>
          <w:position w:val="-4"/>
        </w:rPr>
        <w:object w:dxaOrig="360" w:dyaOrig="300">
          <v:shape id="_x0000_i1029" type="#_x0000_t75" style="width:18.15pt;height:15.65pt" o:ole="">
            <v:imagedata r:id="rId19" o:title=""/>
          </v:shape>
          <o:OLEObject Type="Embed" ProgID="Equation.DSMT4" ShapeID="_x0000_i1029" DrawAspect="Content" ObjectID="_1539337217" r:id="rId20"/>
        </w:object>
      </w:r>
      <w:r w:rsidR="000F503E" w:rsidRPr="00B74265">
        <w:t xml:space="preserve">. </w:t>
      </w:r>
    </w:p>
    <w:p w:rsidR="000F503E" w:rsidRPr="00B74265" w:rsidRDefault="000F503E" w:rsidP="000F503E"/>
    <w:p w:rsidR="000F503E" w:rsidRPr="00B74265" w:rsidRDefault="000F503E" w:rsidP="0012485B">
      <w:pPr>
        <w:pStyle w:val="Listeafsnit"/>
        <w:numPr>
          <w:ilvl w:val="0"/>
          <w:numId w:val="6"/>
        </w:numPr>
      </w:pPr>
      <w:r w:rsidRPr="00B74265">
        <w:t>Bestem trykket i plasmaet.</w:t>
      </w:r>
    </w:p>
    <w:p w:rsidR="000F503E" w:rsidRPr="00B74265" w:rsidRDefault="000F503E" w:rsidP="000F503E">
      <w:pPr>
        <w:pStyle w:val="Listeafsnit"/>
        <w:ind w:left="1134"/>
      </w:pPr>
    </w:p>
    <w:p w:rsidR="000F503E" w:rsidRPr="00B74265" w:rsidRDefault="000F503E" w:rsidP="00B7522A">
      <w:pPr>
        <w:pStyle w:val="Listeafsnit"/>
        <w:numPr>
          <w:ilvl w:val="0"/>
          <w:numId w:val="6"/>
        </w:numPr>
      </w:pPr>
      <w:r w:rsidRPr="00B74265">
        <w:t xml:space="preserve">Bestem </w:t>
      </w:r>
      <w:proofErr w:type="spellStart"/>
      <w:r w:rsidRPr="00B74265">
        <w:t>tritiumionernes</w:t>
      </w:r>
      <w:proofErr w:type="spellEnd"/>
      <w:r w:rsidRPr="00B74265">
        <w:t xml:space="preserve"> gennemsnitlige kinetiske energi.</w:t>
      </w:r>
    </w:p>
    <w:p w:rsidR="000F503E" w:rsidRPr="00B74265" w:rsidRDefault="000F503E" w:rsidP="000F503E">
      <w:pPr>
        <w:pStyle w:val="Listeafsnit"/>
        <w:ind w:left="1134"/>
      </w:pPr>
      <w:r w:rsidRPr="00B74265">
        <w:t xml:space="preserve">Hvilken fart har </w:t>
      </w:r>
      <w:proofErr w:type="spellStart"/>
      <w:r w:rsidRPr="00B74265">
        <w:t>tritiumioner</w:t>
      </w:r>
      <w:proofErr w:type="spellEnd"/>
      <w:r w:rsidRPr="00B74265">
        <w:t xml:space="preserve"> med denne kinetiske energi?</w:t>
      </w:r>
    </w:p>
    <w:p w:rsidR="000F503E" w:rsidRPr="00B74265" w:rsidRDefault="000F503E" w:rsidP="000F503E">
      <w:r w:rsidRPr="00B74265">
        <w:t>Figuren viser reaktiviteten</w:t>
      </w:r>
      <w:r w:rsidR="005C3156" w:rsidRPr="00B74265">
        <w:t xml:space="preserve"> </w:t>
      </w:r>
      <w:r w:rsidR="005C3156" w:rsidRPr="00B74265">
        <w:rPr>
          <w:position w:val="-12"/>
        </w:rPr>
        <w:object w:dxaOrig="639" w:dyaOrig="400">
          <v:shape id="_x0000_i1030" type="#_x0000_t75" style="width:33.8pt;height:18.15pt" o:ole="">
            <v:imagedata r:id="rId21" o:title=""/>
          </v:shape>
          <o:OLEObject Type="Embed" ProgID="Equation.DSMT4" ShapeID="_x0000_i1030" DrawAspect="Content" ObjectID="_1539337218" r:id="rId22"/>
        </w:object>
      </w:r>
      <w:r w:rsidR="005C3156" w:rsidRPr="00B74265">
        <w:t xml:space="preserve"> s</w:t>
      </w:r>
      <w:r w:rsidRPr="00B74265">
        <w:t xml:space="preserve">om funktion af temperaturen </w:t>
      </w:r>
      <w:r w:rsidRPr="00B74265">
        <w:rPr>
          <w:i/>
        </w:rPr>
        <w:t>T</w:t>
      </w:r>
      <w:r w:rsidRPr="00B74265">
        <w:t xml:space="preserve"> for </w:t>
      </w:r>
      <w:r w:rsidR="000B1234" w:rsidRPr="00B74265">
        <w:t>fusion mellem deuterium og tritium</w:t>
      </w:r>
      <w:r w:rsidRPr="00B74265">
        <w:t>.</w:t>
      </w:r>
    </w:p>
    <w:p w:rsidR="000F503E" w:rsidRPr="00B74265" w:rsidRDefault="000F503E" w:rsidP="00CC3D7A">
      <w:pPr>
        <w:rPr>
          <w:rFonts w:eastAsiaTheme="minorEastAsia"/>
          <w:color w:val="FF0000"/>
        </w:rPr>
      </w:pPr>
    </w:p>
    <w:p w:rsidR="000F503E" w:rsidRPr="00B74265" w:rsidRDefault="00CC3D7A" w:rsidP="00994121">
      <w:pPr>
        <w:jc w:val="center"/>
        <w:rPr>
          <w:sz w:val="28"/>
        </w:rPr>
      </w:pPr>
      <w:r w:rsidRPr="00B74265">
        <w:rPr>
          <w:sz w:val="28"/>
        </w:rPr>
        <w:drawing>
          <wp:inline distT="0" distB="0" distL="0" distR="0" wp14:anchorId="78EE152D" wp14:editId="60AF4FBD">
            <wp:extent cx="2876550" cy="2867025"/>
            <wp:effectExtent l="0" t="0" r="0" b="9525"/>
            <wp:docPr id="4" name="Billede 4" descr="C:\Users\ggbruger\Documents\Kommission\2015-16\Vejledende opgaver fusion\Fusionsreaktor-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ggbruger\Documents\Kommission\2015-16\Vejledende opgaver fusion\Fusionsreaktor-5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4121" w:rsidRPr="00B74265" w:rsidRDefault="00994121" w:rsidP="000F503E">
      <w:pPr>
        <w:pStyle w:val="Listeafsnit"/>
        <w:spacing w:after="200" w:line="276" w:lineRule="auto"/>
      </w:pPr>
    </w:p>
    <w:p w:rsidR="000F503E" w:rsidRPr="00B74265" w:rsidRDefault="000F503E" w:rsidP="00DD1B37">
      <w:pPr>
        <w:pStyle w:val="Listeafsnit"/>
        <w:numPr>
          <w:ilvl w:val="0"/>
          <w:numId w:val="6"/>
        </w:numPr>
        <w:spacing w:after="200" w:line="276" w:lineRule="auto"/>
      </w:pPr>
      <w:r w:rsidRPr="00B74265">
        <w:t>Bestem reaktionsraten for fusion</w:t>
      </w:r>
      <w:r w:rsidR="00692618" w:rsidRPr="00B74265">
        <w:t xml:space="preserve"> mellem deuterium og </w:t>
      </w:r>
      <w:proofErr w:type="spellStart"/>
      <w:r w:rsidR="00692618" w:rsidRPr="00B74265">
        <w:t>tritium</w:t>
      </w:r>
      <w:proofErr w:type="spellEnd"/>
      <w:r w:rsidRPr="00B74265">
        <w:t xml:space="preserve"> i plasmaet.</w:t>
      </w:r>
    </w:p>
    <w:p w:rsidR="000F503E" w:rsidRPr="00B74265" w:rsidRDefault="000F503E" w:rsidP="000F503E">
      <w:pPr>
        <w:pStyle w:val="Overskrift2"/>
      </w:pPr>
      <w:r w:rsidRPr="00B74265">
        <w:lastRenderedPageBreak/>
        <w:t>Opgave 3</w:t>
      </w:r>
      <w:r w:rsidRPr="00B74265">
        <w:tab/>
      </w:r>
      <w:r w:rsidR="005C404B" w:rsidRPr="00B74265">
        <w:t>Fusions</w:t>
      </w:r>
      <w:r w:rsidRPr="00B74265">
        <w:t>reaktor</w:t>
      </w:r>
    </w:p>
    <w:p w:rsidR="000F503E" w:rsidRPr="00B74265" w:rsidRDefault="000F503E" w:rsidP="000F503E"/>
    <w:p w:rsidR="000F503E" w:rsidRPr="00B74265" w:rsidRDefault="000F503E" w:rsidP="000F503E">
      <w:r w:rsidRPr="00B74265">
        <w:t xml:space="preserve">En fusionsreaktor indeholder kerner af deuterium og tritium, der begge har tæthederne </w:t>
      </w:r>
      <w:r w:rsidR="00D417F1" w:rsidRPr="00B74265">
        <w:rPr>
          <w:position w:val="-8"/>
        </w:rPr>
        <w:object w:dxaOrig="920" w:dyaOrig="340">
          <v:shape id="_x0000_i1031" type="#_x0000_t75" style="width:44.45pt;height:18.15pt" o:ole="">
            <v:imagedata r:id="rId24" o:title=""/>
          </v:shape>
          <o:OLEObject Type="Embed" ProgID="Equation.DSMT4" ShapeID="_x0000_i1031" DrawAspect="Content" ObjectID="_1539337219" r:id="rId25"/>
        </w:object>
      </w:r>
      <w:r w:rsidR="00D417F1" w:rsidRPr="00B74265">
        <w:t xml:space="preserve"> </w:t>
      </w:r>
      <w:r w:rsidR="00D417F1" w:rsidRPr="00B74265">
        <w:rPr>
          <w:position w:val="-4"/>
        </w:rPr>
        <w:object w:dxaOrig="440" w:dyaOrig="300">
          <v:shape id="_x0000_i1032" type="#_x0000_t75" style="width:23.8pt;height:15.65pt" o:ole="">
            <v:imagedata r:id="rId26" o:title=""/>
          </v:shape>
          <o:OLEObject Type="Embed" ProgID="Equation.DSMT4" ShapeID="_x0000_i1032" DrawAspect="Content" ObjectID="_1539337220" r:id="rId27"/>
        </w:object>
      </w:r>
      <w:r w:rsidRPr="00B74265">
        <w:t xml:space="preserve">. Reaktionsraten for fusionen mellem deuterium og tritium i reaktoren er </w:t>
      </w:r>
      <w:r w:rsidR="002F6E11" w:rsidRPr="00B74265">
        <w:rPr>
          <w:position w:val="-8"/>
        </w:rPr>
        <w:object w:dxaOrig="920" w:dyaOrig="340">
          <v:shape id="_x0000_i1033" type="#_x0000_t75" style="width:44.45pt;height:18.15pt" o:ole="">
            <v:imagedata r:id="rId28" o:title=""/>
          </v:shape>
          <o:OLEObject Type="Embed" ProgID="Equation.DSMT4" ShapeID="_x0000_i1033" DrawAspect="Content" ObjectID="_1539337221" r:id="rId29"/>
        </w:object>
      </w:r>
      <w:r w:rsidR="00B00B57" w:rsidRPr="00B74265">
        <w:rPr>
          <w:position w:val="-6"/>
        </w:rPr>
        <w:object w:dxaOrig="859" w:dyaOrig="320">
          <v:shape id="_x0000_i1034" type="#_x0000_t75" style="width:41.95pt;height:15.65pt" o:ole="">
            <v:imagedata r:id="rId30" o:title=""/>
          </v:shape>
          <o:OLEObject Type="Embed" ProgID="Equation.DSMT4" ShapeID="_x0000_i1034" DrawAspect="Content" ObjectID="_1539337222" r:id="rId31"/>
        </w:object>
      </w:r>
      <w:r w:rsidRPr="00B74265">
        <w:t>.</w:t>
      </w:r>
    </w:p>
    <w:p w:rsidR="000F503E" w:rsidRPr="00B74265" w:rsidRDefault="000F503E" w:rsidP="000F503E"/>
    <w:p w:rsidR="000F503E" w:rsidRPr="00B74265" w:rsidRDefault="000F503E" w:rsidP="00B7522A">
      <w:pPr>
        <w:pStyle w:val="Listeafsnit"/>
        <w:numPr>
          <w:ilvl w:val="0"/>
          <w:numId w:val="7"/>
        </w:numPr>
      </w:pPr>
      <w:r w:rsidRPr="00B74265">
        <w:t xml:space="preserve">Bestem </w:t>
      </w:r>
      <w:proofErr w:type="spellStart"/>
      <w:r w:rsidRPr="00B74265">
        <w:t>reaktiviteten</w:t>
      </w:r>
      <w:proofErr w:type="spellEnd"/>
      <w:r w:rsidRPr="00B74265">
        <w:t xml:space="preserve"> for fusionen mellem deuterium og </w:t>
      </w:r>
      <w:proofErr w:type="spellStart"/>
      <w:r w:rsidRPr="00B74265">
        <w:t>tritium</w:t>
      </w:r>
      <w:proofErr w:type="spellEnd"/>
      <w:r w:rsidRPr="00B74265">
        <w:t xml:space="preserve"> i reaktoren.</w:t>
      </w:r>
    </w:p>
    <w:p w:rsidR="002C2996" w:rsidRPr="00B74265" w:rsidRDefault="002C2996" w:rsidP="000F503E"/>
    <w:p w:rsidR="000F503E" w:rsidRPr="00B74265" w:rsidRDefault="000F503E" w:rsidP="000F503E">
      <w:pPr>
        <w:pStyle w:val="Overskrift2"/>
      </w:pPr>
      <w:r w:rsidRPr="00B74265">
        <w:t xml:space="preserve">Opgave </w:t>
      </w:r>
      <w:r w:rsidR="008D3A99" w:rsidRPr="00B74265">
        <w:t>4</w:t>
      </w:r>
      <w:r w:rsidRPr="00B74265">
        <w:tab/>
        <w:t>Plasma</w:t>
      </w:r>
    </w:p>
    <w:p w:rsidR="000F503E" w:rsidRPr="00B74265" w:rsidRDefault="000F503E" w:rsidP="000F503E"/>
    <w:p w:rsidR="000F503E" w:rsidRPr="00B74265" w:rsidRDefault="000F503E" w:rsidP="000F503E">
      <w:r w:rsidRPr="00B74265">
        <w:t>En blanding af lige mange deute</w:t>
      </w:r>
      <w:r w:rsidR="00411100" w:rsidRPr="00B74265">
        <w:t>rium og tritium kern</w:t>
      </w:r>
      <w:r w:rsidRPr="00B74265">
        <w:t>er skal bruges i</w:t>
      </w:r>
      <w:r w:rsidR="00411100" w:rsidRPr="00B74265">
        <w:t xml:space="preserve"> et eksperiment til</w:t>
      </w:r>
      <w:r w:rsidRPr="00B74265">
        <w:t xml:space="preserve"> undersøgelse af plasma og fusion. Blandingen har inden </w:t>
      </w:r>
      <w:r w:rsidR="00411100" w:rsidRPr="00B74265">
        <w:t>eksperiment</w:t>
      </w:r>
      <w:r w:rsidRPr="00B74265">
        <w:t>et densiteten 1,00 kg/m</w:t>
      </w:r>
      <w:r w:rsidRPr="00B74265">
        <w:rPr>
          <w:vertAlign w:val="superscript"/>
        </w:rPr>
        <w:t>3</w:t>
      </w:r>
      <w:r w:rsidRPr="00B74265">
        <w:t xml:space="preserve"> og temperaturen 300 K.</w:t>
      </w:r>
    </w:p>
    <w:p w:rsidR="000F503E" w:rsidRPr="00B74265" w:rsidRDefault="000F503E" w:rsidP="000F503E"/>
    <w:p w:rsidR="000B5B63" w:rsidRPr="00B74265" w:rsidRDefault="0045082C" w:rsidP="0012485B">
      <w:pPr>
        <w:pStyle w:val="Listeafsnit"/>
        <w:numPr>
          <w:ilvl w:val="0"/>
          <w:numId w:val="9"/>
        </w:numPr>
        <w:spacing w:after="0"/>
        <w:ind w:left="1134" w:hanging="567"/>
      </w:pPr>
      <w:r w:rsidRPr="00B74265">
        <w:t xml:space="preserve">Vis, at </w:t>
      </w:r>
      <w:r w:rsidR="000F503E" w:rsidRPr="00B74265">
        <w:t xml:space="preserve">tætheden </w:t>
      </w:r>
      <w:r w:rsidR="000317D1" w:rsidRPr="00B74265">
        <w:t>af atom</w:t>
      </w:r>
      <w:r w:rsidR="008D32D7" w:rsidRPr="00B74265">
        <w:t>kern</w:t>
      </w:r>
      <w:r w:rsidR="000317D1" w:rsidRPr="00B74265">
        <w:t>er</w:t>
      </w:r>
      <w:r w:rsidRPr="00B74265">
        <w:t xml:space="preserve"> er </w:t>
      </w:r>
      <w:r w:rsidRPr="00B74265">
        <w:rPr>
          <w:position w:val="-8"/>
        </w:rPr>
        <w:object w:dxaOrig="940" w:dyaOrig="340">
          <v:shape id="_x0000_i1035" type="#_x0000_t75" style="width:48.2pt;height:18.15pt" o:ole="">
            <v:imagedata r:id="rId32" o:title=""/>
          </v:shape>
          <o:OLEObject Type="Embed" ProgID="Equation.DSMT4" ShapeID="_x0000_i1035" DrawAspect="Content" ObjectID="_1539337223" r:id="rId33"/>
        </w:object>
      </w:r>
      <w:r w:rsidRPr="00B74265">
        <w:t xml:space="preserve"> pr </w:t>
      </w:r>
      <w:r w:rsidR="00923DDC" w:rsidRPr="00B74265">
        <w:t>m</w:t>
      </w:r>
      <w:r w:rsidR="00923DDC" w:rsidRPr="00B74265">
        <w:rPr>
          <w:vertAlign w:val="superscript"/>
        </w:rPr>
        <w:t>3</w:t>
      </w:r>
      <w:r w:rsidR="000F503E" w:rsidRPr="00B74265">
        <w:t>.</w:t>
      </w:r>
    </w:p>
    <w:p w:rsidR="0045082C" w:rsidRPr="00B74265" w:rsidRDefault="0045082C" w:rsidP="0045082C"/>
    <w:p w:rsidR="000F503E" w:rsidRPr="00B74265" w:rsidRDefault="005E63B3" w:rsidP="000F503E">
      <w:r w:rsidRPr="00B74265">
        <w:t>Med henblik på at kunne lave fusion mellem de</w:t>
      </w:r>
      <w:r w:rsidR="000730C9" w:rsidRPr="00B74265">
        <w:t>uterium og tritium sammenpresses</w:t>
      </w:r>
      <w:r w:rsidRPr="00B74265">
        <w:t xml:space="preserve"> gasblandingen</w:t>
      </w:r>
      <w:r w:rsidR="000F503E" w:rsidRPr="00B74265">
        <w:t>, så atomkernerne får den gennemsnitlige kinetiske energi 10 keV</w:t>
      </w:r>
      <w:r w:rsidRPr="00B74265">
        <w:t>.</w:t>
      </w:r>
    </w:p>
    <w:p w:rsidR="00F039F9" w:rsidRPr="00B74265" w:rsidRDefault="00F039F9" w:rsidP="000F503E"/>
    <w:p w:rsidR="00F039F9" w:rsidRPr="00B74265" w:rsidRDefault="000F503E" w:rsidP="000F503E">
      <w:pPr>
        <w:rPr>
          <w:i/>
        </w:rPr>
      </w:pPr>
      <w:r w:rsidRPr="00B74265">
        <w:t xml:space="preserve">Under sammenpresningen kan man regne med, at der gælder følgende sammenhæng mellem tætheden </w:t>
      </w:r>
      <w:r w:rsidRPr="00B74265">
        <w:rPr>
          <w:i/>
        </w:rPr>
        <w:t>n</w:t>
      </w:r>
      <w:r w:rsidRPr="00B74265">
        <w:t xml:space="preserve"> af atomkerner og kelvintemperaturen </w:t>
      </w:r>
      <w:r w:rsidRPr="00B74265">
        <w:rPr>
          <w:i/>
        </w:rPr>
        <w:t>T</w:t>
      </w:r>
    </w:p>
    <w:p w:rsidR="00F039F9" w:rsidRPr="00B74265" w:rsidRDefault="00F039F9" w:rsidP="000F503E"/>
    <w:p w:rsidR="00192FD3" w:rsidRPr="00B74265" w:rsidRDefault="00E91122" w:rsidP="00192FD3">
      <w:pPr>
        <w:jc w:val="center"/>
      </w:pPr>
      <w:r w:rsidRPr="00B74265">
        <w:rPr>
          <w:position w:val="-4"/>
        </w:rPr>
        <w:object w:dxaOrig="180" w:dyaOrig="279">
          <v:shape id="_x0000_i1036" type="#_x0000_t75" style="width:9.4pt;height:14.4pt" o:ole="">
            <v:imagedata r:id="rId34" o:title=""/>
          </v:shape>
          <o:OLEObject Type="Embed" ProgID="Equation.DSMT4" ShapeID="_x0000_i1036" DrawAspect="Content" ObjectID="_1539337224" r:id="rId35"/>
        </w:object>
      </w:r>
      <w:r w:rsidR="00192FD3" w:rsidRPr="00B74265">
        <w:t xml:space="preserve"> </w:t>
      </w:r>
      <w:r w:rsidR="00192FD3" w:rsidRPr="00B74265">
        <w:rPr>
          <w:position w:val="-6"/>
        </w:rPr>
        <w:object w:dxaOrig="1980" w:dyaOrig="480">
          <v:shape id="_x0000_i1037" type="#_x0000_t75" style="width:99.55pt;height:23.8pt" o:ole="">
            <v:imagedata r:id="rId36" o:title=""/>
          </v:shape>
          <o:OLEObject Type="Embed" ProgID="Equation.DSMT4" ShapeID="_x0000_i1037" DrawAspect="Content" ObjectID="_1539337225" r:id="rId37"/>
        </w:object>
      </w:r>
      <w:r w:rsidR="00192FD3" w:rsidRPr="00B74265">
        <w:t xml:space="preserve"> </w:t>
      </w:r>
      <w:r w:rsidR="005A088B">
        <w:t>.</w:t>
      </w:r>
    </w:p>
    <w:p w:rsidR="000730C9" w:rsidRPr="00B74265" w:rsidRDefault="000730C9" w:rsidP="000730C9"/>
    <w:p w:rsidR="000730C9" w:rsidRPr="00B74265" w:rsidRDefault="000730C9" w:rsidP="000730C9">
      <w:r w:rsidRPr="00B74265">
        <w:t>Deuterium og tritium fusion</w:t>
      </w:r>
      <w:r w:rsidR="00964489" w:rsidRPr="00B74265">
        <w:t>er</w:t>
      </w:r>
      <w:r w:rsidRPr="00B74265">
        <w:t>er ved energien 10 keV.</w:t>
      </w:r>
    </w:p>
    <w:p w:rsidR="00192FD3" w:rsidRPr="00B74265" w:rsidRDefault="00192FD3" w:rsidP="000F503E"/>
    <w:p w:rsidR="000F503E" w:rsidRPr="00B74265" w:rsidRDefault="000973D9" w:rsidP="0012485B">
      <w:pPr>
        <w:pStyle w:val="Listeafsnit"/>
        <w:numPr>
          <w:ilvl w:val="0"/>
          <w:numId w:val="9"/>
        </w:numPr>
        <w:spacing w:after="0"/>
        <w:ind w:left="1134" w:hanging="567"/>
      </w:pPr>
      <w:r w:rsidRPr="00B74265">
        <w:t>Bestem</w:t>
      </w:r>
      <w:r w:rsidR="000F503E" w:rsidRPr="00B74265">
        <w:t xml:space="preserve"> tætheden af atomkerner, når deuterium og </w:t>
      </w:r>
      <w:proofErr w:type="spellStart"/>
      <w:r w:rsidR="000F503E" w:rsidRPr="00B74265">
        <w:t>tritium</w:t>
      </w:r>
      <w:proofErr w:type="spellEnd"/>
      <w:r w:rsidR="000F503E" w:rsidRPr="00B74265">
        <w:t xml:space="preserve"> fusione</w:t>
      </w:r>
      <w:r w:rsidRPr="00B74265">
        <w:t>re</w:t>
      </w:r>
      <w:r w:rsidR="000730C9" w:rsidRPr="00B74265">
        <w:t>r.</w:t>
      </w:r>
    </w:p>
    <w:p w:rsidR="002C2996" w:rsidRDefault="002C2996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</w:pPr>
    </w:p>
    <w:p w:rsidR="002C2996" w:rsidRPr="005A088B" w:rsidRDefault="002C2996" w:rsidP="002C2996">
      <w:r w:rsidRPr="005A088B">
        <w:t xml:space="preserve">Ifølge en udgave af det såkaldte </w:t>
      </w:r>
      <w:r w:rsidRPr="005A088B">
        <w:rPr>
          <w:i/>
        </w:rPr>
        <w:t>Lawson-kriterium</w:t>
      </w:r>
      <w:r w:rsidR="005A088B" w:rsidRPr="005A088B">
        <w:t xml:space="preserve"> er det</w:t>
      </w:r>
      <w:r w:rsidRPr="005A088B">
        <w:t xml:space="preserve"> nødvendigt for</w:t>
      </w:r>
      <w:r w:rsidR="0023313B">
        <w:t xml:space="preserve">, at en fusionsreaktor kan køre, at </w:t>
      </w:r>
      <w:r w:rsidRPr="005A088B">
        <w:t xml:space="preserve">indeslutningstiden </w:t>
      </w:r>
      <m:oMath>
        <m:r>
          <w:rPr>
            <w:rFonts w:ascii="Cambria Math" w:hAnsi="Cambria Math"/>
          </w:rPr>
          <m:t>τ</m:t>
        </m:r>
      </m:oMath>
      <w:r w:rsidRPr="005A088B">
        <w:t xml:space="preserve"> opfylder </w:t>
      </w:r>
    </w:p>
    <w:p w:rsidR="002C2996" w:rsidRPr="005A088B" w:rsidRDefault="002C2996" w:rsidP="002C2996"/>
    <w:p w:rsidR="002C2996" w:rsidRPr="005A088B" w:rsidRDefault="002C2996" w:rsidP="002C2996">
      <m:oMathPara>
        <m:oMath>
          <m:r>
            <w:rPr>
              <w:rFonts w:ascii="Cambria Math" w:hAnsi="Cambria Math"/>
            </w:rPr>
            <m:t>n·τ&gt;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2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</m:sub>
              </m:sSub>
              <m:r>
                <w:rPr>
                  <w:rFonts w:ascii="Cambria Math" w:hAnsi="Cambria Math"/>
                </w:rPr>
                <m:t>T</m:t>
              </m:r>
            </m:num>
            <m:den>
              <m:r>
                <w:rPr>
                  <w:rFonts w:ascii="Cambria Math" w:hAnsi="Cambria Math"/>
                </w:rPr>
                <m:t>Q·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σ·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2</m:t>
                      </m:r>
                    </m:sub>
                  </m:sSub>
                </m:e>
              </m:acc>
            </m:den>
          </m:f>
        </m:oMath>
      </m:oMathPara>
    </w:p>
    <w:p w:rsidR="002C2996" w:rsidRPr="005A088B" w:rsidRDefault="002C2996" w:rsidP="002C2996"/>
    <w:p w:rsidR="002C2996" w:rsidRDefault="002C2996" w:rsidP="002C2996">
      <w:r w:rsidRPr="005A088B">
        <w:t xml:space="preserve">hvor </w:t>
      </w:r>
      <m:oMath>
        <m:r>
          <w:rPr>
            <w:rFonts w:ascii="Cambria Math" w:hAnsi="Cambria Math"/>
          </w:rPr>
          <m:t>n</m:t>
        </m:r>
      </m:oMath>
      <w:r w:rsidRPr="005A088B">
        <w:t xml:space="preserve"> er tætheden af partikler i plasmaet, </w:t>
      </w:r>
      <m:oMath>
        <m:r>
          <w:rPr>
            <w:rFonts w:ascii="Cambria Math" w:hAnsi="Cambria Math"/>
          </w:rPr>
          <m:t>T</m:t>
        </m:r>
      </m:oMath>
      <w:r w:rsidRPr="005A088B">
        <w:t xml:space="preserve"> dets temperatur, </w:t>
      </w:r>
      <m:oMath>
        <m:r>
          <w:rPr>
            <w:rFonts w:ascii="Cambria Math" w:hAnsi="Cambria Math"/>
          </w:rPr>
          <m:t xml:space="preserve">Q </m:t>
        </m:r>
      </m:oMath>
      <w:r w:rsidRPr="005A088B">
        <w:t xml:space="preserve">er Q-værdien for fusionsprocessen, og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σ·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12</m:t>
                </m:r>
              </m:sub>
            </m:sSub>
          </m:e>
        </m:acc>
      </m:oMath>
      <w:r w:rsidRPr="005A088B">
        <w:t xml:space="preserve"> er reaktiviteten.</w:t>
      </w:r>
    </w:p>
    <w:p w:rsidR="00B74265" w:rsidRDefault="00B74265" w:rsidP="002C2996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</w:pPr>
      <w:r>
        <w:br w:type="page"/>
      </w:r>
    </w:p>
    <w:p w:rsidR="00FF7429" w:rsidRPr="00B74265" w:rsidRDefault="00FF7429" w:rsidP="00FF7429">
      <w:r w:rsidRPr="00B74265">
        <w:lastRenderedPageBreak/>
        <w:t>Diagrammet nedenfor viser sammenhængen mellem temperaturen i reaktoren med deuterium og tritium og reaktivitet for fusion mellem deuterium og tritium.</w:t>
      </w:r>
    </w:p>
    <w:p w:rsidR="00E606A4" w:rsidRPr="00B74265" w:rsidRDefault="00E606A4" w:rsidP="00FF7429"/>
    <w:p w:rsidR="00E606A4" w:rsidRPr="00B74265" w:rsidRDefault="00E606A4" w:rsidP="00FF7429"/>
    <w:p w:rsidR="00FF7429" w:rsidRPr="00B74265" w:rsidRDefault="00E606A4" w:rsidP="00E606A4">
      <w:pPr>
        <w:pStyle w:val="Listeafsnit"/>
        <w:ind w:left="1134"/>
        <w:jc w:val="center"/>
      </w:pPr>
      <w:r w:rsidRPr="00B74265">
        <w:rPr>
          <w:noProof/>
          <w:lang w:eastAsia="da-DK"/>
        </w:rPr>
        <w:drawing>
          <wp:inline distT="0" distB="0" distL="0" distR="0" wp14:anchorId="4092F12F" wp14:editId="603B64A6">
            <wp:extent cx="2876550" cy="2867025"/>
            <wp:effectExtent l="0" t="0" r="0" b="9525"/>
            <wp:docPr id="11" name="Billede 11" descr="C:\Users\ggbruger\Documents\Kommission\2015-16\Vejledende opgaver fusion\Fusionsreaktor-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C:\Users\ggbruger\Documents\Kommission\2015-16\Vejledende opgaver fusion\Fusionsreaktor-5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7429" w:rsidRDefault="00FF7429" w:rsidP="000F503E"/>
    <w:p w:rsidR="00B74265" w:rsidRPr="00B74265" w:rsidRDefault="00B74265" w:rsidP="000F503E"/>
    <w:p w:rsidR="002B7FC0" w:rsidRPr="00B74265" w:rsidRDefault="005130CC" w:rsidP="000F503E">
      <w:pPr>
        <w:pStyle w:val="Listeafsnit"/>
        <w:numPr>
          <w:ilvl w:val="0"/>
          <w:numId w:val="9"/>
        </w:numPr>
        <w:spacing w:after="0"/>
        <w:ind w:left="1134" w:hanging="567"/>
      </w:pPr>
      <w:r>
        <w:t xml:space="preserve">Vurdér, hvor stor </w:t>
      </w:r>
      <w:r w:rsidR="000F503E" w:rsidRPr="00B74265">
        <w:t>indeslutningstid</w:t>
      </w:r>
      <w:r>
        <w:t>en</w:t>
      </w:r>
      <w:r w:rsidR="000F503E" w:rsidRPr="00B74265">
        <w:t xml:space="preserve"> </w:t>
      </w:r>
      <m:oMath>
        <m:r>
          <w:rPr>
            <w:rFonts w:ascii="Cambria Math" w:hAnsi="Cambria Math"/>
          </w:rPr>
          <m:t>τ</m:t>
        </m:r>
      </m:oMath>
      <w:r w:rsidRPr="005130CC">
        <w:rPr>
          <w:rFonts w:eastAsiaTheme="minorEastAsia"/>
        </w:rPr>
        <w:t xml:space="preserve"> skal være, for at kriteriet ovenfor er opfyldt. </w:t>
      </w:r>
    </w:p>
    <w:p w:rsidR="00411100" w:rsidRPr="00B74265" w:rsidRDefault="00411100" w:rsidP="000F503E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</w:pPr>
    </w:p>
    <w:p w:rsidR="002C2996" w:rsidRDefault="002C2996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</w:pPr>
      <w:r>
        <w:br w:type="page"/>
      </w:r>
    </w:p>
    <w:p w:rsidR="000F503E" w:rsidRPr="00B74265" w:rsidRDefault="000F503E" w:rsidP="000F503E">
      <w:pPr>
        <w:pStyle w:val="Overskrift2"/>
      </w:pPr>
      <w:r w:rsidRPr="00B74265">
        <w:lastRenderedPageBreak/>
        <w:t xml:space="preserve">Opgave </w:t>
      </w:r>
      <w:r w:rsidR="008D3A99" w:rsidRPr="00B74265">
        <w:t>5</w:t>
      </w:r>
      <w:r w:rsidRPr="00B74265">
        <w:tab/>
        <w:t>Fusion i JET</w:t>
      </w:r>
    </w:p>
    <w:p w:rsidR="001F21BF" w:rsidRPr="00B74265" w:rsidRDefault="001F21BF" w:rsidP="001F21BF"/>
    <w:p w:rsidR="000F503E" w:rsidRPr="00B74265" w:rsidRDefault="000F503E" w:rsidP="000F503E"/>
    <w:p w:rsidR="000F503E" w:rsidRPr="00B74265" w:rsidRDefault="00C86104" w:rsidP="000F503E">
      <w:pPr>
        <w:jc w:val="center"/>
      </w:pPr>
      <w:r w:rsidRPr="00B74265">
        <w:drawing>
          <wp:inline distT="0" distB="0" distL="0" distR="0" wp14:anchorId="61912692" wp14:editId="188188F5">
            <wp:extent cx="2681605" cy="2948305"/>
            <wp:effectExtent l="0" t="0" r="4445" b="4445"/>
            <wp:docPr id="1" name="Billede 1" descr="C:\Users\b017627\Desktop\Torus-v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b017627\Desktop\Torus-v5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1605" cy="2948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503E" w:rsidRPr="00B74265" w:rsidRDefault="000F503E" w:rsidP="000F503E">
      <w:pPr>
        <w:rPr>
          <w:color w:val="FF0000"/>
        </w:rPr>
      </w:pPr>
    </w:p>
    <w:p w:rsidR="00692618" w:rsidRPr="00B74265" w:rsidRDefault="00692618" w:rsidP="000F503E"/>
    <w:p w:rsidR="000F503E" w:rsidRPr="00B74265" w:rsidRDefault="000F503E" w:rsidP="000F503E">
      <w:r w:rsidRPr="00B74265">
        <w:t>Storradius i torussen i JET er 3,0 m, lilleradius er 1,8 m, og der er 768</w:t>
      </w:r>
      <w:r w:rsidR="00AE4738" w:rsidRPr="00B74265">
        <w:t xml:space="preserve"> </w:t>
      </w:r>
      <w:r w:rsidRPr="00B74265">
        <w:t xml:space="preserve">vindinger rundt om torussen. </w:t>
      </w:r>
    </w:p>
    <w:p w:rsidR="000F503E" w:rsidRPr="00B74265" w:rsidRDefault="000F503E" w:rsidP="000F503E"/>
    <w:p w:rsidR="000F503E" w:rsidRPr="00B74265" w:rsidRDefault="000F503E" w:rsidP="000F503E">
      <w:r w:rsidRPr="00B74265">
        <w:t>Strømstyrken i ledningen rundt om torussen er</w:t>
      </w:r>
      <w:r w:rsidR="00406719" w:rsidRPr="00B74265">
        <w:t xml:space="preserve"> </w:t>
      </w:r>
      <w:r w:rsidR="00406719" w:rsidRPr="00B74265">
        <w:rPr>
          <w:position w:val="-6"/>
        </w:rPr>
        <w:object w:dxaOrig="800" w:dyaOrig="320">
          <v:shape id="_x0000_i1038" type="#_x0000_t75" style="width:39.45pt;height:15.65pt" o:ole="">
            <v:imagedata r:id="rId39" o:title=""/>
          </v:shape>
          <o:OLEObject Type="Embed" ProgID="Equation.DSMT4" ShapeID="_x0000_i1038" DrawAspect="Content" ObjectID="_1539337226" r:id="rId40"/>
        </w:object>
      </w:r>
      <w:r w:rsidR="006A0DF4" w:rsidRPr="00B74265">
        <w:t>A</w:t>
      </w:r>
      <w:r w:rsidR="00406719" w:rsidRPr="00B74265">
        <w:t>.</w:t>
      </w:r>
    </w:p>
    <w:p w:rsidR="000F503E" w:rsidRPr="00B74265" w:rsidRDefault="000F503E" w:rsidP="000F503E"/>
    <w:p w:rsidR="00FF7429" w:rsidRPr="00B74265" w:rsidRDefault="000F503E" w:rsidP="00260692">
      <w:pPr>
        <w:pStyle w:val="Listeafsnit"/>
        <w:numPr>
          <w:ilvl w:val="0"/>
          <w:numId w:val="11"/>
        </w:numPr>
      </w:pPr>
      <w:r w:rsidRPr="00B74265">
        <w:t xml:space="preserve">Bestem </w:t>
      </w:r>
      <w:r w:rsidR="00626FB5" w:rsidRPr="00B74265">
        <w:t xml:space="preserve">størrelsen af </w:t>
      </w:r>
      <w:r w:rsidRPr="00B74265">
        <w:t>magnetfeltet</w:t>
      </w:r>
      <w:r w:rsidR="00626FB5" w:rsidRPr="00B74265">
        <w:t xml:space="preserve"> fra </w:t>
      </w:r>
      <w:r w:rsidR="00CC516C" w:rsidRPr="00B74265">
        <w:t xml:space="preserve">strømstyrken i </w:t>
      </w:r>
      <w:r w:rsidR="00626FB5" w:rsidRPr="00B74265">
        <w:t>vindingerne</w:t>
      </w:r>
      <w:r w:rsidRPr="00B74265">
        <w:t xml:space="preserve"> i centrum af plasmaet.</w:t>
      </w:r>
    </w:p>
    <w:p w:rsidR="00260692" w:rsidRPr="00B74265" w:rsidRDefault="00260692" w:rsidP="00260692">
      <w:r w:rsidRPr="00B74265">
        <w:t>Resistiviteten for et plasma er givet ved</w:t>
      </w:r>
    </w:p>
    <w:p w:rsidR="00260692" w:rsidRPr="00B74265" w:rsidRDefault="00260692" w:rsidP="00260692">
      <w:pPr>
        <w:ind w:left="567"/>
      </w:pPr>
    </w:p>
    <w:p w:rsidR="00260692" w:rsidRPr="00B74265" w:rsidRDefault="00A87666" w:rsidP="00260692">
      <w:pPr>
        <w:ind w:left="567"/>
        <w:jc w:val="center"/>
        <w:rPr>
          <w:rFonts w:eastAsiaTheme="minorEastAsia"/>
        </w:rPr>
      </w:pPr>
      <w:r w:rsidRPr="00B74265">
        <w:rPr>
          <w:position w:val="-10"/>
        </w:rPr>
        <w:object w:dxaOrig="1120" w:dyaOrig="520">
          <v:shape id="_x0000_i1039" type="#_x0000_t75" style="width:57.6pt;height:26.3pt" o:ole="">
            <v:imagedata r:id="rId41" o:title=""/>
          </v:shape>
          <o:OLEObject Type="Embed" ProgID="Equation.DSMT4" ShapeID="_x0000_i1039" DrawAspect="Content" ObjectID="_1539337227" r:id="rId42"/>
        </w:object>
      </w:r>
      <w:r w:rsidRPr="00B74265">
        <w:t xml:space="preserve"> </w:t>
      </w:r>
    </w:p>
    <w:p w:rsidR="00260692" w:rsidRPr="00B74265" w:rsidRDefault="00260692" w:rsidP="00260692">
      <w:pPr>
        <w:ind w:left="567"/>
      </w:pPr>
    </w:p>
    <w:p w:rsidR="00260692" w:rsidRPr="00B74265" w:rsidRDefault="00260692" w:rsidP="00260692">
      <w:pPr>
        <w:rPr>
          <w:rFonts w:eastAsiaTheme="minorEastAsia"/>
        </w:rPr>
      </w:pPr>
      <w:r w:rsidRPr="00B74265">
        <w:t xml:space="preserve">hvor </w:t>
      </w:r>
      <m:oMath>
        <m:r>
          <w:rPr>
            <w:rFonts w:ascii="Cambria Math" w:hAnsi="Cambria Math"/>
          </w:rPr>
          <m:t>T</m:t>
        </m:r>
      </m:oMath>
      <w:r w:rsidRPr="00B74265">
        <w:t xml:space="preserve"> er temperaturen i K og konstanten </w:t>
      </w:r>
      <w:r w:rsidR="0096477E" w:rsidRPr="00B74265">
        <w:rPr>
          <w:position w:val="-8"/>
        </w:rPr>
        <w:object w:dxaOrig="1200" w:dyaOrig="340">
          <v:shape id="_x0000_i1040" type="#_x0000_t75" style="width:60.1pt;height:18.15pt" o:ole="">
            <v:imagedata r:id="rId43" o:title=""/>
          </v:shape>
          <o:OLEObject Type="Embed" ProgID="Equation.DSMT4" ShapeID="_x0000_i1040" DrawAspect="Content" ObjectID="_1539337228" r:id="rId44"/>
        </w:object>
      </w:r>
      <w:r w:rsidR="0096477E" w:rsidRPr="00B74265">
        <w:rPr>
          <w:position w:val="-4"/>
        </w:rPr>
        <w:object w:dxaOrig="1020" w:dyaOrig="460">
          <v:shape id="_x0000_i1041" type="#_x0000_t75" style="width:51.35pt;height:23.8pt" o:ole="">
            <v:imagedata r:id="rId45" o:title=""/>
          </v:shape>
          <o:OLEObject Type="Embed" ProgID="Equation.DSMT4" ShapeID="_x0000_i1041" DrawAspect="Content" ObjectID="_1539337229" r:id="rId46"/>
        </w:object>
      </w:r>
      <w:r w:rsidR="0096477E" w:rsidRPr="00B74265">
        <w:t xml:space="preserve"> </w:t>
      </w:r>
      <w:r w:rsidRPr="00B74265">
        <w:rPr>
          <w:rFonts w:eastAsiaTheme="minorEastAsia"/>
        </w:rPr>
        <w:t>.</w:t>
      </w:r>
    </w:p>
    <w:p w:rsidR="00394A4B" w:rsidRPr="00B74265" w:rsidRDefault="00394A4B" w:rsidP="00260692">
      <w:r w:rsidRPr="00B74265">
        <w:t xml:space="preserve">Strømstyrken i plasmaet er </w:t>
      </w:r>
      <w:r w:rsidRPr="00B74265">
        <w:rPr>
          <w:position w:val="-8"/>
        </w:rPr>
        <w:object w:dxaOrig="859" w:dyaOrig="340">
          <v:shape id="_x0000_i1042" type="#_x0000_t75" style="width:41.95pt;height:18.15pt" o:ole="">
            <v:imagedata r:id="rId47" o:title=""/>
          </v:shape>
          <o:OLEObject Type="Embed" ProgID="Equation.DSMT4" ShapeID="_x0000_i1042" DrawAspect="Content" ObjectID="_1539337230" r:id="rId48"/>
        </w:object>
      </w:r>
      <w:r w:rsidRPr="00B74265">
        <w:t>A.</w:t>
      </w:r>
    </w:p>
    <w:p w:rsidR="00260692" w:rsidRPr="00B74265" w:rsidRDefault="00260692" w:rsidP="00260692"/>
    <w:p w:rsidR="00260692" w:rsidRPr="00B74265" w:rsidRDefault="00260692" w:rsidP="00260692"/>
    <w:p w:rsidR="000F503E" w:rsidRPr="00B74265" w:rsidRDefault="000F503E" w:rsidP="00B7522A">
      <w:pPr>
        <w:pStyle w:val="Listeafsnit"/>
        <w:numPr>
          <w:ilvl w:val="0"/>
          <w:numId w:val="11"/>
        </w:numPr>
      </w:pPr>
      <w:r w:rsidRPr="00B74265">
        <w:t>Vurder den afsatte effekt i plasmaet, når temperaturen er</w:t>
      </w:r>
      <w:r w:rsidR="00EE1710" w:rsidRPr="00B74265">
        <w:t xml:space="preserve"> </w:t>
      </w:r>
      <w:r w:rsidR="00EE1710" w:rsidRPr="00B74265">
        <w:rPr>
          <w:position w:val="-6"/>
        </w:rPr>
        <w:object w:dxaOrig="900" w:dyaOrig="320">
          <v:shape id="_x0000_i1043" type="#_x0000_t75" style="width:45.7pt;height:15.65pt" o:ole="">
            <v:imagedata r:id="rId49" o:title=""/>
          </v:shape>
          <o:OLEObject Type="Embed" ProgID="Equation.DSMT4" ShapeID="_x0000_i1043" DrawAspect="Content" ObjectID="_1539337231" r:id="rId50"/>
        </w:object>
      </w:r>
      <w:r w:rsidRPr="00B74265">
        <w:t>K.</w:t>
      </w:r>
    </w:p>
    <w:p w:rsidR="000F503E" w:rsidRPr="00B74265" w:rsidRDefault="000F503E" w:rsidP="000F503E">
      <w:pPr>
        <w:rPr>
          <w:sz w:val="32"/>
          <w:szCs w:val="32"/>
        </w:rPr>
      </w:pPr>
    </w:p>
    <w:p w:rsidR="000F503E" w:rsidRPr="00B74265" w:rsidRDefault="000F503E" w:rsidP="000F503E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  <w:rPr>
          <w:rFonts w:cs="Arial"/>
          <w:b/>
          <w:bCs/>
          <w:iCs/>
          <w:sz w:val="30"/>
          <w:szCs w:val="28"/>
        </w:rPr>
      </w:pPr>
      <w:r w:rsidRPr="00B74265">
        <w:br w:type="page"/>
      </w:r>
    </w:p>
    <w:p w:rsidR="000F503E" w:rsidRPr="00B74265" w:rsidRDefault="000F503E" w:rsidP="000F503E">
      <w:pPr>
        <w:pStyle w:val="Overskrift2"/>
      </w:pPr>
      <w:r w:rsidRPr="00B74265">
        <w:lastRenderedPageBreak/>
        <w:t xml:space="preserve">Opgave </w:t>
      </w:r>
      <w:r w:rsidR="008D3A99" w:rsidRPr="00B74265">
        <w:t>6</w:t>
      </w:r>
      <w:r w:rsidRPr="00B74265">
        <w:tab/>
        <w:t>Fusionsreaktor</w:t>
      </w:r>
    </w:p>
    <w:p w:rsidR="000F503E" w:rsidRPr="00B74265" w:rsidRDefault="000F503E" w:rsidP="000F503E"/>
    <w:p w:rsidR="000F503E" w:rsidRPr="00B74265" w:rsidRDefault="000F503E" w:rsidP="000F503E">
      <w:r w:rsidRPr="00B74265">
        <w:t xml:space="preserve">Temperaturen i en fusionsreaktor med deuterium og tritium er 230 MK. </w:t>
      </w:r>
      <w:r w:rsidR="007F7FA3" w:rsidRPr="00B74265">
        <w:t>Såvel d</w:t>
      </w:r>
      <w:r w:rsidRPr="00B74265">
        <w:t xml:space="preserve">euterium </w:t>
      </w:r>
      <w:r w:rsidR="007F7FA3" w:rsidRPr="00B74265">
        <w:t xml:space="preserve">som tritium i reaktoren har </w:t>
      </w:r>
      <w:r w:rsidRPr="00B74265">
        <w:t>tætheden</w:t>
      </w:r>
      <w:r w:rsidR="00532E6E" w:rsidRPr="00B74265">
        <w:t xml:space="preserve"> </w:t>
      </w:r>
      <w:r w:rsidR="00532E6E" w:rsidRPr="00B74265">
        <w:rPr>
          <w:position w:val="-8"/>
        </w:rPr>
        <w:object w:dxaOrig="920" w:dyaOrig="340">
          <v:shape id="_x0000_i1044" type="#_x0000_t75" style="width:44.45pt;height:18.15pt" o:ole="">
            <v:imagedata r:id="rId51" o:title=""/>
          </v:shape>
          <o:OLEObject Type="Embed" ProgID="Equation.DSMT4" ShapeID="_x0000_i1044" DrawAspect="Content" ObjectID="_1539337232" r:id="rId52"/>
        </w:object>
      </w:r>
      <w:r w:rsidRPr="00B74265">
        <w:t>m</w:t>
      </w:r>
      <w:r w:rsidRPr="00B74265">
        <w:rPr>
          <w:vertAlign w:val="superscript"/>
        </w:rPr>
        <w:t>-3</w:t>
      </w:r>
      <w:r w:rsidRPr="00B74265">
        <w:t>.</w:t>
      </w:r>
    </w:p>
    <w:p w:rsidR="000F503E" w:rsidRPr="00B74265" w:rsidRDefault="000F503E" w:rsidP="000F503E"/>
    <w:p w:rsidR="000F503E" w:rsidRPr="00B74265" w:rsidRDefault="000F503E" w:rsidP="00B7522A">
      <w:pPr>
        <w:pStyle w:val="Listeafsnit"/>
        <w:numPr>
          <w:ilvl w:val="0"/>
          <w:numId w:val="12"/>
        </w:numPr>
      </w:pPr>
      <w:r w:rsidRPr="00B74265">
        <w:t>Bestem trykket i reaktoren.</w:t>
      </w:r>
    </w:p>
    <w:p w:rsidR="000F503E" w:rsidRPr="00B74265" w:rsidRDefault="000F503E" w:rsidP="000F503E">
      <w:r w:rsidRPr="00B74265">
        <w:t>Reaktoren har rumfanget 24 m</w:t>
      </w:r>
      <w:r w:rsidRPr="00B74265">
        <w:rPr>
          <w:vertAlign w:val="superscript"/>
        </w:rPr>
        <w:t>3</w:t>
      </w:r>
      <w:r w:rsidRPr="00B74265">
        <w:t>.</w:t>
      </w:r>
    </w:p>
    <w:p w:rsidR="007F7FA3" w:rsidRPr="00B74265" w:rsidRDefault="007F7FA3" w:rsidP="000F503E"/>
    <w:p w:rsidR="000F503E" w:rsidRPr="00B74265" w:rsidRDefault="000F503E" w:rsidP="000F503E">
      <w:r w:rsidRPr="00B74265">
        <w:t>Diagrammet nedenfor viser sammenhængen mellem temperaturen i reaktoren og reaktivitet for fusion mellem deuterium og tritium.</w:t>
      </w:r>
    </w:p>
    <w:p w:rsidR="008744FB" w:rsidRPr="00B74265" w:rsidRDefault="008744FB" w:rsidP="000F503E"/>
    <w:p w:rsidR="008744FB" w:rsidRPr="00B74265" w:rsidRDefault="008744FB" w:rsidP="000F503E"/>
    <w:p w:rsidR="000F503E" w:rsidRPr="00B74265" w:rsidRDefault="008744FB" w:rsidP="008744FB">
      <w:pPr>
        <w:jc w:val="center"/>
      </w:pPr>
      <w:r w:rsidRPr="00B74265">
        <w:drawing>
          <wp:inline distT="0" distB="0" distL="0" distR="0" wp14:anchorId="3C6FD148" wp14:editId="28BC8C6D">
            <wp:extent cx="2876550" cy="2867025"/>
            <wp:effectExtent l="0" t="0" r="0" b="9525"/>
            <wp:docPr id="12" name="Billede 12" descr="C:\Users\ggbruger\Documents\Kommission\2015-16\Vejledende opgaver fusion\Fusionsreaktor-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C:\Users\ggbruger\Documents\Kommission\2015-16\Vejledende opgaver fusion\Fusionsreaktor-5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503E" w:rsidRPr="00B74265" w:rsidRDefault="000F503E" w:rsidP="006A0DF4">
      <w:pPr>
        <w:jc w:val="center"/>
      </w:pPr>
    </w:p>
    <w:p w:rsidR="000F503E" w:rsidRPr="00B74265" w:rsidRDefault="000F503E" w:rsidP="000F503E"/>
    <w:p w:rsidR="000F503E" w:rsidRPr="00B74265" w:rsidRDefault="000F503E" w:rsidP="00B7522A">
      <w:pPr>
        <w:pStyle w:val="Listeafsnit"/>
        <w:numPr>
          <w:ilvl w:val="0"/>
          <w:numId w:val="12"/>
        </w:numPr>
      </w:pPr>
      <w:r w:rsidRPr="00B74265">
        <w:t>Bestem den effekt, hvormed der frigøres energi ved fusion i reaktoren.</w:t>
      </w:r>
    </w:p>
    <w:p w:rsidR="000F503E" w:rsidRPr="00B74265" w:rsidRDefault="000F503E" w:rsidP="00755EEA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</w:pPr>
    </w:p>
    <w:p w:rsidR="003A7907" w:rsidRPr="00B74265" w:rsidRDefault="003A7907" w:rsidP="00755EEA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</w:pPr>
    </w:p>
    <w:p w:rsidR="003B1149" w:rsidRPr="00B74265" w:rsidRDefault="003B1149" w:rsidP="00755EEA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</w:pPr>
    </w:p>
    <w:p w:rsidR="003A7907" w:rsidRPr="00B74265" w:rsidRDefault="003A7907" w:rsidP="00755EEA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</w:pPr>
    </w:p>
    <w:p w:rsidR="00804736" w:rsidRPr="00B74265" w:rsidRDefault="00804736" w:rsidP="00755EEA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</w:pPr>
    </w:p>
    <w:p w:rsidR="003A7907" w:rsidRPr="00B74265" w:rsidRDefault="003A7907" w:rsidP="00755EEA">
      <w:pPr>
        <w:pBdr>
          <w:bottom w:val="single" w:sz="6" w:space="1" w:color="auto"/>
        </w:pBd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</w:pPr>
    </w:p>
    <w:p w:rsidR="003A7907" w:rsidRPr="00B74265" w:rsidRDefault="00804736" w:rsidP="003A7907">
      <w:pPr>
        <w:pStyle w:val="Overskrift2"/>
      </w:pPr>
      <w:r w:rsidRPr="00B74265">
        <w:t>Billedkilder</w:t>
      </w:r>
    </w:p>
    <w:p w:rsidR="003A7907" w:rsidRPr="00B74265" w:rsidRDefault="003A7907" w:rsidP="003A7907"/>
    <w:p w:rsidR="006B1E55" w:rsidRPr="00B74265" w:rsidRDefault="003A7907" w:rsidP="00755EEA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</w:pPr>
      <w:r w:rsidRPr="00B74265">
        <w:t xml:space="preserve">Opgave 1: </w:t>
      </w:r>
    </w:p>
    <w:p w:rsidR="003A7907" w:rsidRPr="00B74265" w:rsidRDefault="009C0D29" w:rsidP="00755EEA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</w:pPr>
      <w:hyperlink r:id="rId53" w:history="1">
        <w:r w:rsidR="003A7907" w:rsidRPr="00B74265">
          <w:rPr>
            <w:rStyle w:val="Hyperlink"/>
          </w:rPr>
          <w:t>http://www.iter.org/newsline/10</w:t>
        </w:r>
      </w:hyperlink>
      <w:r w:rsidR="003A7907" w:rsidRPr="00B74265">
        <w:t xml:space="preserve"> </w:t>
      </w:r>
    </w:p>
    <w:p w:rsidR="006B1E55" w:rsidRPr="00B74265" w:rsidRDefault="006B1E55" w:rsidP="00755EEA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</w:pPr>
    </w:p>
    <w:p w:rsidR="003A7907" w:rsidRPr="00B74265" w:rsidRDefault="003A7907" w:rsidP="00755EEA">
      <w:pPr>
        <w:tabs>
          <w:tab w:val="clear" w:pos="567"/>
          <w:tab w:val="clear" w:pos="1134"/>
          <w:tab w:val="clear" w:pos="1701"/>
          <w:tab w:val="clear" w:pos="2268"/>
          <w:tab w:val="clear" w:pos="2835"/>
          <w:tab w:val="clear" w:pos="3402"/>
          <w:tab w:val="clear" w:pos="3969"/>
          <w:tab w:val="clear" w:pos="4536"/>
          <w:tab w:val="clear" w:pos="5103"/>
          <w:tab w:val="clear" w:pos="5670"/>
          <w:tab w:val="clear" w:pos="6237"/>
          <w:tab w:val="clear" w:pos="6804"/>
          <w:tab w:val="clear" w:pos="7371"/>
          <w:tab w:val="clear" w:pos="7938"/>
          <w:tab w:val="clear" w:pos="8505"/>
        </w:tabs>
        <w:rPr>
          <w:sz w:val="22"/>
          <w:szCs w:val="22"/>
        </w:rPr>
      </w:pPr>
      <w:r w:rsidRPr="00B74265">
        <w:t xml:space="preserve">Opgave 2: </w:t>
      </w:r>
      <w:hyperlink r:id="rId54" w:history="1">
        <w:r w:rsidRPr="00B74265">
          <w:rPr>
            <w:rStyle w:val="Hyperlink"/>
            <w:sz w:val="22"/>
            <w:szCs w:val="22"/>
          </w:rPr>
          <w:t>https://portal.mytum.de/pressestelle/meldungen/NewsArticle_20110414_094719/110414_IPP-Plasma_600.jpg/view</w:t>
        </w:r>
      </w:hyperlink>
      <w:r w:rsidRPr="00B74265">
        <w:rPr>
          <w:sz w:val="22"/>
          <w:szCs w:val="22"/>
        </w:rPr>
        <w:t xml:space="preserve"> </w:t>
      </w:r>
    </w:p>
    <w:sectPr w:rsidR="003A7907" w:rsidRPr="00B74265" w:rsidSect="004637CC">
      <w:footerReference w:type="default" r:id="rId55"/>
      <w:pgSz w:w="11906" w:h="16838" w:code="9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C0D29" w:rsidRDefault="009C0D29">
      <w:r>
        <w:separator/>
      </w:r>
    </w:p>
  </w:endnote>
  <w:endnote w:type="continuationSeparator" w:id="0">
    <w:p w:rsidR="009C0D29" w:rsidRDefault="009C0D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4"/>
      </w:rPr>
      <w:id w:val="4533750"/>
      <w:docPartObj>
        <w:docPartGallery w:val="Page Numbers (Top of Page)"/>
        <w:docPartUnique/>
      </w:docPartObj>
    </w:sdtPr>
    <w:sdtEndPr>
      <w:rPr>
        <w:sz w:val="16"/>
      </w:rPr>
    </w:sdtEndPr>
    <w:sdtContent>
      <w:p w:rsidR="001350CF" w:rsidRDefault="001350CF" w:rsidP="001350CF">
        <w:pPr>
          <w:pStyle w:val="Sidehoved"/>
        </w:pPr>
        <w:r>
          <w:rPr>
            <w:szCs w:val="16"/>
          </w:rPr>
          <w:t>Vejledende eksempler</w:t>
        </w:r>
        <w:r>
          <w:rPr>
            <w:szCs w:val="16"/>
          </w:rPr>
          <w:tab/>
        </w:r>
        <w:r>
          <w:rPr>
            <w:szCs w:val="16"/>
          </w:rPr>
          <w:tab/>
        </w:r>
      </w:p>
      <w:p w:rsidR="001350CF" w:rsidRDefault="001350CF" w:rsidP="001350CF">
        <w:pPr>
          <w:pStyle w:val="Sidehoved"/>
          <w:jc w:val="right"/>
        </w:pPr>
        <w:r>
          <w:rPr>
            <w:szCs w:val="16"/>
          </w:rPr>
          <w:t>Plasmafysik og fusionsenergi</w:t>
        </w:r>
        <w:r>
          <w:rPr>
            <w:szCs w:val="16"/>
          </w:rPr>
          <w:tab/>
        </w:r>
        <w:r>
          <w:rPr>
            <w:szCs w:val="16"/>
          </w:rPr>
          <w:tab/>
        </w:r>
        <w:r w:rsidRPr="001350CF">
          <w:t xml:space="preserve"> </w:t>
        </w:r>
        <w:r>
          <w:t xml:space="preserve">Side </w:t>
        </w:r>
        <w:r w:rsidR="008E4EAC">
          <w:fldChar w:fldCharType="begin"/>
        </w:r>
        <w:r w:rsidR="008E4EAC">
          <w:instrText xml:space="preserve"> PAGE   \* MERGEFORMAT </w:instrText>
        </w:r>
        <w:r w:rsidR="008E4EAC">
          <w:fldChar w:fldCharType="separate"/>
        </w:r>
        <w:r w:rsidR="003E3786">
          <w:t>2</w:t>
        </w:r>
        <w:r w:rsidR="008E4EAC">
          <w:fldChar w:fldCharType="end"/>
        </w:r>
      </w:p>
    </w:sdtContent>
  </w:sdt>
  <w:p w:rsidR="001350CF" w:rsidRPr="001350CF" w:rsidRDefault="001350CF" w:rsidP="001350CF">
    <w:pPr>
      <w:pStyle w:val="Sidefod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C0D29" w:rsidRDefault="009C0D29">
      <w:r>
        <w:separator/>
      </w:r>
    </w:p>
  </w:footnote>
  <w:footnote w:type="continuationSeparator" w:id="0">
    <w:p w:rsidR="009C0D29" w:rsidRDefault="009C0D2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C2D05CD6"/>
    <w:lvl w:ilvl="0">
      <w:start w:val="1"/>
      <w:numFmt w:val="decimal"/>
      <w:pStyle w:val="Opstilling-talellerbogst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9AB8FE2C"/>
    <w:lvl w:ilvl="0">
      <w:start w:val="1"/>
      <w:numFmt w:val="decimal"/>
      <w:pStyle w:val="Opstilling-talellerbogst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1FED950"/>
    <w:lvl w:ilvl="0">
      <w:start w:val="1"/>
      <w:numFmt w:val="decimal"/>
      <w:pStyle w:val="Opstilling-talellerbogst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530693D0"/>
    <w:lvl w:ilvl="0">
      <w:start w:val="1"/>
      <w:numFmt w:val="decimal"/>
      <w:pStyle w:val="Opstilling-talellerbogst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A90564E"/>
    <w:lvl w:ilvl="0">
      <w:start w:val="1"/>
      <w:numFmt w:val="bullet"/>
      <w:pStyle w:val="Opstilling-punktteg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C100896"/>
    <w:lvl w:ilvl="0">
      <w:start w:val="1"/>
      <w:numFmt w:val="bullet"/>
      <w:pStyle w:val="Opstilling-punktteg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5C00E0F6"/>
    <w:lvl w:ilvl="0">
      <w:start w:val="1"/>
      <w:numFmt w:val="bullet"/>
      <w:pStyle w:val="Opstilling-punktteg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B26C523A"/>
    <w:lvl w:ilvl="0">
      <w:start w:val="1"/>
      <w:numFmt w:val="bullet"/>
      <w:pStyle w:val="Opstilling-punktteg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5E36D4DC"/>
    <w:lvl w:ilvl="0">
      <w:start w:val="1"/>
      <w:numFmt w:val="decimal"/>
      <w:pStyle w:val="Opstilling-talellerbogst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40406752"/>
    <w:lvl w:ilvl="0">
      <w:start w:val="1"/>
      <w:numFmt w:val="bullet"/>
      <w:pStyle w:val="Opstilling-punktteg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3BE48D2"/>
    <w:multiLevelType w:val="multilevel"/>
    <w:tmpl w:val="76D2F15C"/>
    <w:numStyleLink w:val="altapunkter"/>
  </w:abstractNum>
  <w:abstractNum w:abstractNumId="11">
    <w:nsid w:val="0A6F0258"/>
    <w:multiLevelType w:val="multilevel"/>
    <w:tmpl w:val="C3BCB5DE"/>
    <w:styleLink w:val="alttpunkter"/>
    <w:lvl w:ilvl="0">
      <w:start w:val="1"/>
      <w:numFmt w:val="decimal"/>
      <w:lvlText w:val="%1."/>
      <w:lvlJc w:val="left"/>
      <w:pPr>
        <w:tabs>
          <w:tab w:val="num" w:pos="1134"/>
        </w:tabs>
        <w:ind w:left="1134" w:hanging="567"/>
      </w:pPr>
      <w:rPr>
        <w:rFonts w:ascii="Century Schoolbook" w:hAnsi="Century Schoolbook" w:hint="default"/>
        <w:sz w:val="24"/>
      </w:rPr>
    </w:lvl>
    <w:lvl w:ilvl="1">
      <w:start w:val="1"/>
      <w:numFmt w:val="lowerLetter"/>
      <w:lvlText w:val="%2."/>
      <w:lvlJc w:val="left"/>
      <w:pPr>
        <w:tabs>
          <w:tab w:val="num" w:pos="1701"/>
        </w:tabs>
        <w:ind w:left="1701" w:hanging="567"/>
      </w:pPr>
      <w:rPr>
        <w:rFonts w:hint="default"/>
      </w:rPr>
    </w:lvl>
    <w:lvl w:ilvl="2">
      <w:start w:val="1"/>
      <w:numFmt w:val="lowerRoman"/>
      <w:lvlText w:val="%3."/>
      <w:lvlJc w:val="left"/>
      <w:pPr>
        <w:tabs>
          <w:tab w:val="num" w:pos="2268"/>
        </w:tabs>
        <w:ind w:left="2268" w:hanging="567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2">
    <w:nsid w:val="110D440D"/>
    <w:multiLevelType w:val="multilevel"/>
    <w:tmpl w:val="76D2F15C"/>
    <w:numStyleLink w:val="altapunkter"/>
  </w:abstractNum>
  <w:abstractNum w:abstractNumId="13">
    <w:nsid w:val="1CD558E5"/>
    <w:multiLevelType w:val="multilevel"/>
    <w:tmpl w:val="76D2F15C"/>
    <w:numStyleLink w:val="altapunkter"/>
  </w:abstractNum>
  <w:abstractNum w:abstractNumId="14">
    <w:nsid w:val="1F1349FC"/>
    <w:multiLevelType w:val="multilevel"/>
    <w:tmpl w:val="141E22CE"/>
    <w:styleLink w:val="altppunkter"/>
    <w:lvl w:ilvl="0">
      <w:start w:val="1"/>
      <w:numFmt w:val="bullet"/>
      <w:lvlText w:val=""/>
      <w:lvlJc w:val="left"/>
      <w:pPr>
        <w:tabs>
          <w:tab w:val="num" w:pos="1134"/>
        </w:tabs>
        <w:ind w:left="1134" w:hanging="567"/>
      </w:pPr>
      <w:rPr>
        <w:rFonts w:ascii="Symbol" w:hAnsi="Symbol" w:hint="default"/>
        <w:sz w:val="24"/>
      </w:rPr>
    </w:lvl>
    <w:lvl w:ilvl="1">
      <w:start w:val="1"/>
      <w:numFmt w:val="bullet"/>
      <w:lvlText w:val="o"/>
      <w:lvlJc w:val="left"/>
      <w:pPr>
        <w:tabs>
          <w:tab w:val="num" w:pos="1701"/>
        </w:tabs>
        <w:ind w:left="1701" w:hanging="567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268"/>
        </w:tabs>
        <w:ind w:left="2268" w:hanging="567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02B171C"/>
    <w:multiLevelType w:val="multilevel"/>
    <w:tmpl w:val="76D2F15C"/>
    <w:numStyleLink w:val="altapunkter"/>
  </w:abstractNum>
  <w:abstractNum w:abstractNumId="16">
    <w:nsid w:val="309B6CD4"/>
    <w:multiLevelType w:val="multilevel"/>
    <w:tmpl w:val="76D2F15C"/>
    <w:numStyleLink w:val="altapunkter"/>
  </w:abstractNum>
  <w:abstractNum w:abstractNumId="17">
    <w:nsid w:val="382D6385"/>
    <w:multiLevelType w:val="hybridMultilevel"/>
    <w:tmpl w:val="DE2AA5A8"/>
    <w:lvl w:ilvl="0" w:tplc="04060017">
      <w:start w:val="1"/>
      <w:numFmt w:val="lowerLetter"/>
      <w:lvlText w:val="%1)"/>
      <w:lvlJc w:val="left"/>
      <w:pPr>
        <w:ind w:left="720" w:hanging="360"/>
      </w:p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874DFD"/>
    <w:multiLevelType w:val="hybridMultilevel"/>
    <w:tmpl w:val="DE2AA5A8"/>
    <w:lvl w:ilvl="0" w:tplc="04060017">
      <w:start w:val="1"/>
      <w:numFmt w:val="lowerLetter"/>
      <w:lvlText w:val="%1)"/>
      <w:lvlJc w:val="left"/>
      <w:pPr>
        <w:ind w:left="720" w:hanging="360"/>
      </w:p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3BA702E"/>
    <w:multiLevelType w:val="multilevel"/>
    <w:tmpl w:val="76D2F15C"/>
    <w:numStyleLink w:val="altapunkter"/>
  </w:abstractNum>
  <w:abstractNum w:abstractNumId="20">
    <w:nsid w:val="51D10A35"/>
    <w:multiLevelType w:val="multilevel"/>
    <w:tmpl w:val="76D2F15C"/>
    <w:styleLink w:val="altapunkter"/>
    <w:lvl w:ilvl="0">
      <w:start w:val="1"/>
      <w:numFmt w:val="lowerLetter"/>
      <w:lvlText w:val="%1)"/>
      <w:lvlJc w:val="left"/>
      <w:pPr>
        <w:tabs>
          <w:tab w:val="num" w:pos="1134"/>
        </w:tabs>
        <w:ind w:left="1134" w:hanging="567"/>
      </w:pPr>
      <w:rPr>
        <w:rFonts w:ascii="Century Schoolbook" w:hAnsi="Century Schoolbook" w:hint="default"/>
        <w:sz w:val="24"/>
      </w:rPr>
    </w:lvl>
    <w:lvl w:ilvl="1">
      <w:start w:val="1"/>
      <w:numFmt w:val="lowerRoman"/>
      <w:lvlText w:val="%2)"/>
      <w:lvlJc w:val="left"/>
      <w:pPr>
        <w:tabs>
          <w:tab w:val="num" w:pos="1701"/>
        </w:tabs>
        <w:ind w:left="1701" w:hanging="567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2268"/>
        </w:tabs>
        <w:ind w:left="2268" w:hanging="567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1">
    <w:nsid w:val="5AB33C43"/>
    <w:multiLevelType w:val="multilevel"/>
    <w:tmpl w:val="76D2F15C"/>
    <w:numStyleLink w:val="altapunkter"/>
  </w:abstractNum>
  <w:abstractNum w:abstractNumId="22">
    <w:nsid w:val="639762FA"/>
    <w:multiLevelType w:val="multilevel"/>
    <w:tmpl w:val="76D2F15C"/>
    <w:numStyleLink w:val="altapunkter"/>
  </w:abstractNum>
  <w:abstractNum w:abstractNumId="23">
    <w:nsid w:val="69BA5C14"/>
    <w:multiLevelType w:val="hybridMultilevel"/>
    <w:tmpl w:val="0A40938E"/>
    <w:lvl w:ilvl="0" w:tplc="040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1"/>
  </w:num>
  <w:num w:numId="3">
    <w:abstractNumId w:val="14"/>
  </w:num>
  <w:num w:numId="4">
    <w:abstractNumId w:val="12"/>
  </w:num>
  <w:num w:numId="5">
    <w:abstractNumId w:val="17"/>
  </w:num>
  <w:num w:numId="6">
    <w:abstractNumId w:val="22"/>
  </w:num>
  <w:num w:numId="7">
    <w:abstractNumId w:val="16"/>
  </w:num>
  <w:num w:numId="8">
    <w:abstractNumId w:val="15"/>
  </w:num>
  <w:num w:numId="9">
    <w:abstractNumId w:val="18"/>
  </w:num>
  <w:num w:numId="10">
    <w:abstractNumId w:val="23"/>
  </w:num>
  <w:num w:numId="11">
    <w:abstractNumId w:val="21"/>
  </w:num>
  <w:num w:numId="12">
    <w:abstractNumId w:val="13"/>
  </w:num>
  <w:num w:numId="13">
    <w:abstractNumId w:val="19"/>
  </w:num>
  <w:num w:numId="14">
    <w:abstractNumId w:val="10"/>
  </w:num>
  <w:num w:numId="15">
    <w:abstractNumId w:val="9"/>
  </w:num>
  <w:num w:numId="16">
    <w:abstractNumId w:val="7"/>
  </w:num>
  <w:num w:numId="17">
    <w:abstractNumId w:val="6"/>
  </w:num>
  <w:num w:numId="18">
    <w:abstractNumId w:val="5"/>
  </w:num>
  <w:num w:numId="19">
    <w:abstractNumId w:val="4"/>
  </w:num>
  <w:num w:numId="20">
    <w:abstractNumId w:val="8"/>
  </w:num>
  <w:num w:numId="21">
    <w:abstractNumId w:val="3"/>
  </w:num>
  <w:num w:numId="22">
    <w:abstractNumId w:val="2"/>
  </w:num>
  <w:num w:numId="23">
    <w:abstractNumId w:val="1"/>
  </w:num>
  <w:num w:numId="24">
    <w:abstractNumId w:val="0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2A8F"/>
    <w:rsid w:val="00000041"/>
    <w:rsid w:val="0000024B"/>
    <w:rsid w:val="00001345"/>
    <w:rsid w:val="000014CE"/>
    <w:rsid w:val="0000225C"/>
    <w:rsid w:val="000027D4"/>
    <w:rsid w:val="00002AF1"/>
    <w:rsid w:val="000069E1"/>
    <w:rsid w:val="00007358"/>
    <w:rsid w:val="00007B65"/>
    <w:rsid w:val="00011249"/>
    <w:rsid w:val="00013424"/>
    <w:rsid w:val="00014A2C"/>
    <w:rsid w:val="00015596"/>
    <w:rsid w:val="000169FF"/>
    <w:rsid w:val="00016B4C"/>
    <w:rsid w:val="00016CA3"/>
    <w:rsid w:val="0002109F"/>
    <w:rsid w:val="00021615"/>
    <w:rsid w:val="00022602"/>
    <w:rsid w:val="000233B4"/>
    <w:rsid w:val="000236B8"/>
    <w:rsid w:val="00025AE1"/>
    <w:rsid w:val="00025BB8"/>
    <w:rsid w:val="00026C08"/>
    <w:rsid w:val="000274D0"/>
    <w:rsid w:val="00027BBC"/>
    <w:rsid w:val="000304DB"/>
    <w:rsid w:val="000308FF"/>
    <w:rsid w:val="000317D1"/>
    <w:rsid w:val="0003289B"/>
    <w:rsid w:val="000332FA"/>
    <w:rsid w:val="000337F2"/>
    <w:rsid w:val="00033F2E"/>
    <w:rsid w:val="00034CF1"/>
    <w:rsid w:val="00040533"/>
    <w:rsid w:val="0004146C"/>
    <w:rsid w:val="000419FB"/>
    <w:rsid w:val="00041E20"/>
    <w:rsid w:val="0004246F"/>
    <w:rsid w:val="00043046"/>
    <w:rsid w:val="0004333E"/>
    <w:rsid w:val="00044555"/>
    <w:rsid w:val="00045CB9"/>
    <w:rsid w:val="00051436"/>
    <w:rsid w:val="00052B86"/>
    <w:rsid w:val="00055952"/>
    <w:rsid w:val="00062882"/>
    <w:rsid w:val="00062A6B"/>
    <w:rsid w:val="00062C63"/>
    <w:rsid w:val="000633CC"/>
    <w:rsid w:val="000635F2"/>
    <w:rsid w:val="0006487D"/>
    <w:rsid w:val="00065057"/>
    <w:rsid w:val="00065692"/>
    <w:rsid w:val="00065AB1"/>
    <w:rsid w:val="00066325"/>
    <w:rsid w:val="00066BDB"/>
    <w:rsid w:val="000674D5"/>
    <w:rsid w:val="00067768"/>
    <w:rsid w:val="00070188"/>
    <w:rsid w:val="000703C9"/>
    <w:rsid w:val="000730C9"/>
    <w:rsid w:val="000734C5"/>
    <w:rsid w:val="000745C8"/>
    <w:rsid w:val="000754BE"/>
    <w:rsid w:val="000764D0"/>
    <w:rsid w:val="000767C5"/>
    <w:rsid w:val="0007727B"/>
    <w:rsid w:val="00080673"/>
    <w:rsid w:val="0008177E"/>
    <w:rsid w:val="000818E7"/>
    <w:rsid w:val="000833C0"/>
    <w:rsid w:val="000863E3"/>
    <w:rsid w:val="00087507"/>
    <w:rsid w:val="00090723"/>
    <w:rsid w:val="000909A6"/>
    <w:rsid w:val="00091A2E"/>
    <w:rsid w:val="00092955"/>
    <w:rsid w:val="000943F0"/>
    <w:rsid w:val="00094EC6"/>
    <w:rsid w:val="000973D9"/>
    <w:rsid w:val="000A1429"/>
    <w:rsid w:val="000A1839"/>
    <w:rsid w:val="000A374D"/>
    <w:rsid w:val="000A44F2"/>
    <w:rsid w:val="000A521D"/>
    <w:rsid w:val="000A580E"/>
    <w:rsid w:val="000A5BAE"/>
    <w:rsid w:val="000A5F86"/>
    <w:rsid w:val="000A794F"/>
    <w:rsid w:val="000B0A0B"/>
    <w:rsid w:val="000B0D2E"/>
    <w:rsid w:val="000B1234"/>
    <w:rsid w:val="000B3525"/>
    <w:rsid w:val="000B5B63"/>
    <w:rsid w:val="000C08F7"/>
    <w:rsid w:val="000C2445"/>
    <w:rsid w:val="000C2760"/>
    <w:rsid w:val="000C6072"/>
    <w:rsid w:val="000C7446"/>
    <w:rsid w:val="000C78F7"/>
    <w:rsid w:val="000D12E0"/>
    <w:rsid w:val="000D209B"/>
    <w:rsid w:val="000D34F9"/>
    <w:rsid w:val="000D35F3"/>
    <w:rsid w:val="000D4DCE"/>
    <w:rsid w:val="000D5059"/>
    <w:rsid w:val="000D5239"/>
    <w:rsid w:val="000D5EE4"/>
    <w:rsid w:val="000D7756"/>
    <w:rsid w:val="000E07D8"/>
    <w:rsid w:val="000E13C9"/>
    <w:rsid w:val="000E2132"/>
    <w:rsid w:val="000E4338"/>
    <w:rsid w:val="000E7A6F"/>
    <w:rsid w:val="000F289D"/>
    <w:rsid w:val="000F2D0B"/>
    <w:rsid w:val="000F3297"/>
    <w:rsid w:val="000F3430"/>
    <w:rsid w:val="000F42E1"/>
    <w:rsid w:val="000F4791"/>
    <w:rsid w:val="000F4A24"/>
    <w:rsid w:val="000F4A8D"/>
    <w:rsid w:val="000F503E"/>
    <w:rsid w:val="000F67C4"/>
    <w:rsid w:val="000F6D58"/>
    <w:rsid w:val="000F7404"/>
    <w:rsid w:val="00100592"/>
    <w:rsid w:val="0010070C"/>
    <w:rsid w:val="00100AE2"/>
    <w:rsid w:val="00100C0B"/>
    <w:rsid w:val="0010508F"/>
    <w:rsid w:val="001067E4"/>
    <w:rsid w:val="00106DB3"/>
    <w:rsid w:val="00110680"/>
    <w:rsid w:val="00110DE1"/>
    <w:rsid w:val="00114032"/>
    <w:rsid w:val="00116A4D"/>
    <w:rsid w:val="001172A3"/>
    <w:rsid w:val="00121E5B"/>
    <w:rsid w:val="00121F61"/>
    <w:rsid w:val="001243B3"/>
    <w:rsid w:val="0012485B"/>
    <w:rsid w:val="00125AAF"/>
    <w:rsid w:val="00127492"/>
    <w:rsid w:val="00130682"/>
    <w:rsid w:val="00132FF3"/>
    <w:rsid w:val="001332FA"/>
    <w:rsid w:val="00133C51"/>
    <w:rsid w:val="0013438A"/>
    <w:rsid w:val="001350CF"/>
    <w:rsid w:val="001351D1"/>
    <w:rsid w:val="001355D3"/>
    <w:rsid w:val="00137762"/>
    <w:rsid w:val="00141101"/>
    <w:rsid w:val="00141617"/>
    <w:rsid w:val="00141B04"/>
    <w:rsid w:val="0014375B"/>
    <w:rsid w:val="00143C42"/>
    <w:rsid w:val="00146A4B"/>
    <w:rsid w:val="00146D5E"/>
    <w:rsid w:val="00150A58"/>
    <w:rsid w:val="00151E92"/>
    <w:rsid w:val="00152E3B"/>
    <w:rsid w:val="00153575"/>
    <w:rsid w:val="00153BA1"/>
    <w:rsid w:val="00154547"/>
    <w:rsid w:val="00156F7A"/>
    <w:rsid w:val="00157897"/>
    <w:rsid w:val="00157EF9"/>
    <w:rsid w:val="00157F15"/>
    <w:rsid w:val="00160483"/>
    <w:rsid w:val="00160CC4"/>
    <w:rsid w:val="00160FC0"/>
    <w:rsid w:val="00161678"/>
    <w:rsid w:val="0016168A"/>
    <w:rsid w:val="00164073"/>
    <w:rsid w:val="0016488A"/>
    <w:rsid w:val="0016553C"/>
    <w:rsid w:val="001677F5"/>
    <w:rsid w:val="001703F3"/>
    <w:rsid w:val="00170D77"/>
    <w:rsid w:val="00170ED5"/>
    <w:rsid w:val="00171170"/>
    <w:rsid w:val="00171EE4"/>
    <w:rsid w:val="00171F04"/>
    <w:rsid w:val="00175B8E"/>
    <w:rsid w:val="001829E3"/>
    <w:rsid w:val="00182AE4"/>
    <w:rsid w:val="0018355C"/>
    <w:rsid w:val="0018368F"/>
    <w:rsid w:val="00183EEF"/>
    <w:rsid w:val="0018450A"/>
    <w:rsid w:val="0018692F"/>
    <w:rsid w:val="00187B9D"/>
    <w:rsid w:val="001910D6"/>
    <w:rsid w:val="001912A2"/>
    <w:rsid w:val="00192FD3"/>
    <w:rsid w:val="00193751"/>
    <w:rsid w:val="00194B40"/>
    <w:rsid w:val="00195690"/>
    <w:rsid w:val="00195EF7"/>
    <w:rsid w:val="00196FA7"/>
    <w:rsid w:val="00197FFC"/>
    <w:rsid w:val="001A04F6"/>
    <w:rsid w:val="001A087B"/>
    <w:rsid w:val="001A1546"/>
    <w:rsid w:val="001A1628"/>
    <w:rsid w:val="001A1D3A"/>
    <w:rsid w:val="001A1FF6"/>
    <w:rsid w:val="001A246E"/>
    <w:rsid w:val="001A249E"/>
    <w:rsid w:val="001A24FD"/>
    <w:rsid w:val="001A356A"/>
    <w:rsid w:val="001A3AF9"/>
    <w:rsid w:val="001A4220"/>
    <w:rsid w:val="001A4BDD"/>
    <w:rsid w:val="001A6A3C"/>
    <w:rsid w:val="001A6DA5"/>
    <w:rsid w:val="001A702B"/>
    <w:rsid w:val="001A7D28"/>
    <w:rsid w:val="001B0692"/>
    <w:rsid w:val="001B457A"/>
    <w:rsid w:val="001C0A7A"/>
    <w:rsid w:val="001C2B6A"/>
    <w:rsid w:val="001C3FE5"/>
    <w:rsid w:val="001C4174"/>
    <w:rsid w:val="001C4C53"/>
    <w:rsid w:val="001C4CF1"/>
    <w:rsid w:val="001C556D"/>
    <w:rsid w:val="001D1DBF"/>
    <w:rsid w:val="001D2051"/>
    <w:rsid w:val="001D5F98"/>
    <w:rsid w:val="001D60D2"/>
    <w:rsid w:val="001D6751"/>
    <w:rsid w:val="001D677C"/>
    <w:rsid w:val="001D70CB"/>
    <w:rsid w:val="001D76ED"/>
    <w:rsid w:val="001D7F75"/>
    <w:rsid w:val="001E45B2"/>
    <w:rsid w:val="001E4722"/>
    <w:rsid w:val="001E52CD"/>
    <w:rsid w:val="001F0E54"/>
    <w:rsid w:val="001F17D8"/>
    <w:rsid w:val="001F21BF"/>
    <w:rsid w:val="001F3C8C"/>
    <w:rsid w:val="001F426E"/>
    <w:rsid w:val="001F4DB4"/>
    <w:rsid w:val="001F67E1"/>
    <w:rsid w:val="001F6F2B"/>
    <w:rsid w:val="001F7CFA"/>
    <w:rsid w:val="0020128A"/>
    <w:rsid w:val="00201F04"/>
    <w:rsid w:val="0020203A"/>
    <w:rsid w:val="0020218C"/>
    <w:rsid w:val="002021D9"/>
    <w:rsid w:val="00202984"/>
    <w:rsid w:val="00202F8C"/>
    <w:rsid w:val="0020318B"/>
    <w:rsid w:val="002033B0"/>
    <w:rsid w:val="00203E38"/>
    <w:rsid w:val="00203E52"/>
    <w:rsid w:val="00206A4B"/>
    <w:rsid w:val="00207D1E"/>
    <w:rsid w:val="0021214F"/>
    <w:rsid w:val="00212396"/>
    <w:rsid w:val="00212640"/>
    <w:rsid w:val="002126C6"/>
    <w:rsid w:val="002129D0"/>
    <w:rsid w:val="00216094"/>
    <w:rsid w:val="00216B8F"/>
    <w:rsid w:val="00217567"/>
    <w:rsid w:val="00217F15"/>
    <w:rsid w:val="00221165"/>
    <w:rsid w:val="00222A09"/>
    <w:rsid w:val="00222A3F"/>
    <w:rsid w:val="00222B95"/>
    <w:rsid w:val="00224191"/>
    <w:rsid w:val="00224434"/>
    <w:rsid w:val="002248E5"/>
    <w:rsid w:val="002249F0"/>
    <w:rsid w:val="00225E92"/>
    <w:rsid w:val="00230667"/>
    <w:rsid w:val="002318F7"/>
    <w:rsid w:val="0023313B"/>
    <w:rsid w:val="00235198"/>
    <w:rsid w:val="0023669F"/>
    <w:rsid w:val="00237615"/>
    <w:rsid w:val="002450FE"/>
    <w:rsid w:val="00245182"/>
    <w:rsid w:val="00245427"/>
    <w:rsid w:val="002456E9"/>
    <w:rsid w:val="00245AE5"/>
    <w:rsid w:val="00247ADB"/>
    <w:rsid w:val="00247E42"/>
    <w:rsid w:val="00250484"/>
    <w:rsid w:val="00251627"/>
    <w:rsid w:val="002518B0"/>
    <w:rsid w:val="00252162"/>
    <w:rsid w:val="0025361E"/>
    <w:rsid w:val="00255AD8"/>
    <w:rsid w:val="00260692"/>
    <w:rsid w:val="002619B1"/>
    <w:rsid w:val="00262C9C"/>
    <w:rsid w:val="002631C4"/>
    <w:rsid w:val="00263540"/>
    <w:rsid w:val="00265700"/>
    <w:rsid w:val="00266BC7"/>
    <w:rsid w:val="002677AC"/>
    <w:rsid w:val="00267AC8"/>
    <w:rsid w:val="00270540"/>
    <w:rsid w:val="002705F1"/>
    <w:rsid w:val="002752E8"/>
    <w:rsid w:val="00275BFA"/>
    <w:rsid w:val="002846A4"/>
    <w:rsid w:val="00284A21"/>
    <w:rsid w:val="00285866"/>
    <w:rsid w:val="00285B17"/>
    <w:rsid w:val="00286683"/>
    <w:rsid w:val="00286F4D"/>
    <w:rsid w:val="00287452"/>
    <w:rsid w:val="00291A3A"/>
    <w:rsid w:val="00291FA0"/>
    <w:rsid w:val="00292019"/>
    <w:rsid w:val="00292823"/>
    <w:rsid w:val="00292E3B"/>
    <w:rsid w:val="002972BB"/>
    <w:rsid w:val="002A0175"/>
    <w:rsid w:val="002A05EA"/>
    <w:rsid w:val="002A1145"/>
    <w:rsid w:val="002A29AB"/>
    <w:rsid w:val="002A2EB3"/>
    <w:rsid w:val="002A456B"/>
    <w:rsid w:val="002A4643"/>
    <w:rsid w:val="002A476E"/>
    <w:rsid w:val="002A68D0"/>
    <w:rsid w:val="002A7297"/>
    <w:rsid w:val="002A749B"/>
    <w:rsid w:val="002A7629"/>
    <w:rsid w:val="002A7B71"/>
    <w:rsid w:val="002A7BB3"/>
    <w:rsid w:val="002B09E1"/>
    <w:rsid w:val="002B0B2E"/>
    <w:rsid w:val="002B3727"/>
    <w:rsid w:val="002B4735"/>
    <w:rsid w:val="002B49EF"/>
    <w:rsid w:val="002B5290"/>
    <w:rsid w:val="002B5F2C"/>
    <w:rsid w:val="002B60F2"/>
    <w:rsid w:val="002B6292"/>
    <w:rsid w:val="002B699E"/>
    <w:rsid w:val="002B74F0"/>
    <w:rsid w:val="002B7CA3"/>
    <w:rsid w:val="002B7FC0"/>
    <w:rsid w:val="002C072A"/>
    <w:rsid w:val="002C08C4"/>
    <w:rsid w:val="002C1378"/>
    <w:rsid w:val="002C1499"/>
    <w:rsid w:val="002C1927"/>
    <w:rsid w:val="002C1993"/>
    <w:rsid w:val="002C1DC1"/>
    <w:rsid w:val="002C241F"/>
    <w:rsid w:val="002C2996"/>
    <w:rsid w:val="002C406D"/>
    <w:rsid w:val="002C5D30"/>
    <w:rsid w:val="002C6937"/>
    <w:rsid w:val="002D0D69"/>
    <w:rsid w:val="002D1787"/>
    <w:rsid w:val="002D1C97"/>
    <w:rsid w:val="002D2C85"/>
    <w:rsid w:val="002D2C98"/>
    <w:rsid w:val="002D5112"/>
    <w:rsid w:val="002D5441"/>
    <w:rsid w:val="002D659A"/>
    <w:rsid w:val="002D6E5B"/>
    <w:rsid w:val="002D7D85"/>
    <w:rsid w:val="002E1839"/>
    <w:rsid w:val="002E273B"/>
    <w:rsid w:val="002E3696"/>
    <w:rsid w:val="002E39CE"/>
    <w:rsid w:val="002E3AF5"/>
    <w:rsid w:val="002E5C0A"/>
    <w:rsid w:val="002F049C"/>
    <w:rsid w:val="002F1297"/>
    <w:rsid w:val="002F26F1"/>
    <w:rsid w:val="002F2A86"/>
    <w:rsid w:val="002F2ACD"/>
    <w:rsid w:val="002F2D24"/>
    <w:rsid w:val="002F3A4F"/>
    <w:rsid w:val="002F3B1E"/>
    <w:rsid w:val="002F3C15"/>
    <w:rsid w:val="002F3ED3"/>
    <w:rsid w:val="002F48AA"/>
    <w:rsid w:val="002F55EB"/>
    <w:rsid w:val="002F6142"/>
    <w:rsid w:val="002F6E11"/>
    <w:rsid w:val="00300025"/>
    <w:rsid w:val="0030136A"/>
    <w:rsid w:val="00301413"/>
    <w:rsid w:val="0030159F"/>
    <w:rsid w:val="0030304C"/>
    <w:rsid w:val="00303E95"/>
    <w:rsid w:val="003045D8"/>
    <w:rsid w:val="0030555E"/>
    <w:rsid w:val="0030608B"/>
    <w:rsid w:val="003061F3"/>
    <w:rsid w:val="003068AE"/>
    <w:rsid w:val="003075B0"/>
    <w:rsid w:val="00310B58"/>
    <w:rsid w:val="00311561"/>
    <w:rsid w:val="003117D0"/>
    <w:rsid w:val="00311F29"/>
    <w:rsid w:val="00312B8B"/>
    <w:rsid w:val="00315241"/>
    <w:rsid w:val="0031799F"/>
    <w:rsid w:val="0032047C"/>
    <w:rsid w:val="0032306B"/>
    <w:rsid w:val="00324F51"/>
    <w:rsid w:val="003251AF"/>
    <w:rsid w:val="0032679A"/>
    <w:rsid w:val="00330DCD"/>
    <w:rsid w:val="003321C2"/>
    <w:rsid w:val="00332FB8"/>
    <w:rsid w:val="00335396"/>
    <w:rsid w:val="003364B3"/>
    <w:rsid w:val="0033688D"/>
    <w:rsid w:val="00336E3D"/>
    <w:rsid w:val="00336F9E"/>
    <w:rsid w:val="003378D2"/>
    <w:rsid w:val="00337B57"/>
    <w:rsid w:val="003410F1"/>
    <w:rsid w:val="003412E2"/>
    <w:rsid w:val="003413B7"/>
    <w:rsid w:val="00342B25"/>
    <w:rsid w:val="003433FE"/>
    <w:rsid w:val="00344F09"/>
    <w:rsid w:val="0034676C"/>
    <w:rsid w:val="00346B2E"/>
    <w:rsid w:val="003521CE"/>
    <w:rsid w:val="00352295"/>
    <w:rsid w:val="003523FA"/>
    <w:rsid w:val="003534FC"/>
    <w:rsid w:val="00353B8D"/>
    <w:rsid w:val="00355489"/>
    <w:rsid w:val="003559E4"/>
    <w:rsid w:val="00357A87"/>
    <w:rsid w:val="003603C4"/>
    <w:rsid w:val="00360C83"/>
    <w:rsid w:val="00362DA1"/>
    <w:rsid w:val="00363169"/>
    <w:rsid w:val="003632A2"/>
    <w:rsid w:val="003636ED"/>
    <w:rsid w:val="00363955"/>
    <w:rsid w:val="00363CA5"/>
    <w:rsid w:val="00365419"/>
    <w:rsid w:val="003659E0"/>
    <w:rsid w:val="00366BF4"/>
    <w:rsid w:val="00366EF5"/>
    <w:rsid w:val="00367C4D"/>
    <w:rsid w:val="00371D12"/>
    <w:rsid w:val="003771D6"/>
    <w:rsid w:val="00377FA1"/>
    <w:rsid w:val="00380D2D"/>
    <w:rsid w:val="00382BC0"/>
    <w:rsid w:val="0038409E"/>
    <w:rsid w:val="00386A48"/>
    <w:rsid w:val="00386E2E"/>
    <w:rsid w:val="00390462"/>
    <w:rsid w:val="003910FD"/>
    <w:rsid w:val="003940D8"/>
    <w:rsid w:val="003947B8"/>
    <w:rsid w:val="00394846"/>
    <w:rsid w:val="00394A4B"/>
    <w:rsid w:val="00396212"/>
    <w:rsid w:val="00396931"/>
    <w:rsid w:val="00397308"/>
    <w:rsid w:val="003975B3"/>
    <w:rsid w:val="003A0210"/>
    <w:rsid w:val="003A086C"/>
    <w:rsid w:val="003A4B1E"/>
    <w:rsid w:val="003A5B11"/>
    <w:rsid w:val="003A619B"/>
    <w:rsid w:val="003A681E"/>
    <w:rsid w:val="003A7907"/>
    <w:rsid w:val="003A7D58"/>
    <w:rsid w:val="003B0541"/>
    <w:rsid w:val="003B1149"/>
    <w:rsid w:val="003B1262"/>
    <w:rsid w:val="003B2DB2"/>
    <w:rsid w:val="003B64E5"/>
    <w:rsid w:val="003B6A17"/>
    <w:rsid w:val="003B6BE1"/>
    <w:rsid w:val="003B7175"/>
    <w:rsid w:val="003C0B0B"/>
    <w:rsid w:val="003C2464"/>
    <w:rsid w:val="003C2EC0"/>
    <w:rsid w:val="003C515F"/>
    <w:rsid w:val="003C78D3"/>
    <w:rsid w:val="003C79A3"/>
    <w:rsid w:val="003D02B9"/>
    <w:rsid w:val="003D0BEA"/>
    <w:rsid w:val="003D22D7"/>
    <w:rsid w:val="003D3B29"/>
    <w:rsid w:val="003D457B"/>
    <w:rsid w:val="003D4E47"/>
    <w:rsid w:val="003D5072"/>
    <w:rsid w:val="003D5E09"/>
    <w:rsid w:val="003D64F8"/>
    <w:rsid w:val="003E0876"/>
    <w:rsid w:val="003E309C"/>
    <w:rsid w:val="003E31B4"/>
    <w:rsid w:val="003E3786"/>
    <w:rsid w:val="003E45E4"/>
    <w:rsid w:val="003E491B"/>
    <w:rsid w:val="003E66F1"/>
    <w:rsid w:val="003E6F0F"/>
    <w:rsid w:val="003E7F95"/>
    <w:rsid w:val="003F0827"/>
    <w:rsid w:val="003F09C4"/>
    <w:rsid w:val="003F22E9"/>
    <w:rsid w:val="003F2853"/>
    <w:rsid w:val="003F3724"/>
    <w:rsid w:val="003F47C5"/>
    <w:rsid w:val="003F4964"/>
    <w:rsid w:val="003F4B74"/>
    <w:rsid w:val="003F4B77"/>
    <w:rsid w:val="003F527F"/>
    <w:rsid w:val="003F7BF3"/>
    <w:rsid w:val="00400367"/>
    <w:rsid w:val="00400CB9"/>
    <w:rsid w:val="004022FE"/>
    <w:rsid w:val="004029B0"/>
    <w:rsid w:val="004034D4"/>
    <w:rsid w:val="00404DFE"/>
    <w:rsid w:val="00405689"/>
    <w:rsid w:val="00405EE8"/>
    <w:rsid w:val="00406719"/>
    <w:rsid w:val="00410B05"/>
    <w:rsid w:val="00411100"/>
    <w:rsid w:val="00412C37"/>
    <w:rsid w:val="004136C1"/>
    <w:rsid w:val="00416E33"/>
    <w:rsid w:val="004179CB"/>
    <w:rsid w:val="004206A6"/>
    <w:rsid w:val="00421729"/>
    <w:rsid w:val="004226C9"/>
    <w:rsid w:val="0042291B"/>
    <w:rsid w:val="004235A2"/>
    <w:rsid w:val="00423F9E"/>
    <w:rsid w:val="00425308"/>
    <w:rsid w:val="00425B07"/>
    <w:rsid w:val="00426646"/>
    <w:rsid w:val="0042723F"/>
    <w:rsid w:val="004303DD"/>
    <w:rsid w:val="004314D4"/>
    <w:rsid w:val="004315A7"/>
    <w:rsid w:val="0043597E"/>
    <w:rsid w:val="00436785"/>
    <w:rsid w:val="00436AFD"/>
    <w:rsid w:val="00445E5C"/>
    <w:rsid w:val="00446470"/>
    <w:rsid w:val="00446866"/>
    <w:rsid w:val="004473D3"/>
    <w:rsid w:val="004479D8"/>
    <w:rsid w:val="0045036E"/>
    <w:rsid w:val="0045082C"/>
    <w:rsid w:val="00451564"/>
    <w:rsid w:val="00451A48"/>
    <w:rsid w:val="004557AE"/>
    <w:rsid w:val="004576C9"/>
    <w:rsid w:val="00461BC3"/>
    <w:rsid w:val="00461DBC"/>
    <w:rsid w:val="004637CC"/>
    <w:rsid w:val="0046426E"/>
    <w:rsid w:val="00465C3F"/>
    <w:rsid w:val="00470188"/>
    <w:rsid w:val="0047099E"/>
    <w:rsid w:val="00470BB5"/>
    <w:rsid w:val="004713EA"/>
    <w:rsid w:val="00472B0A"/>
    <w:rsid w:val="004734BC"/>
    <w:rsid w:val="0047365E"/>
    <w:rsid w:val="004738A2"/>
    <w:rsid w:val="00476371"/>
    <w:rsid w:val="00480106"/>
    <w:rsid w:val="00481020"/>
    <w:rsid w:val="00482CD8"/>
    <w:rsid w:val="00484811"/>
    <w:rsid w:val="0048761C"/>
    <w:rsid w:val="00487846"/>
    <w:rsid w:val="00490687"/>
    <w:rsid w:val="004911A6"/>
    <w:rsid w:val="004926A6"/>
    <w:rsid w:val="00492DDB"/>
    <w:rsid w:val="00492EDA"/>
    <w:rsid w:val="004933DB"/>
    <w:rsid w:val="00493B62"/>
    <w:rsid w:val="004945E7"/>
    <w:rsid w:val="00494EFD"/>
    <w:rsid w:val="00495471"/>
    <w:rsid w:val="004965C5"/>
    <w:rsid w:val="004974B1"/>
    <w:rsid w:val="004A135A"/>
    <w:rsid w:val="004A383F"/>
    <w:rsid w:val="004A4AB7"/>
    <w:rsid w:val="004A4FCA"/>
    <w:rsid w:val="004A67C7"/>
    <w:rsid w:val="004B0C13"/>
    <w:rsid w:val="004B165E"/>
    <w:rsid w:val="004B17C1"/>
    <w:rsid w:val="004B22B7"/>
    <w:rsid w:val="004B31CA"/>
    <w:rsid w:val="004B35E5"/>
    <w:rsid w:val="004B495A"/>
    <w:rsid w:val="004B51BA"/>
    <w:rsid w:val="004B6228"/>
    <w:rsid w:val="004B76D7"/>
    <w:rsid w:val="004B7EE9"/>
    <w:rsid w:val="004C1541"/>
    <w:rsid w:val="004C189C"/>
    <w:rsid w:val="004C1D02"/>
    <w:rsid w:val="004C216B"/>
    <w:rsid w:val="004C3234"/>
    <w:rsid w:val="004C42A1"/>
    <w:rsid w:val="004C4338"/>
    <w:rsid w:val="004C55DF"/>
    <w:rsid w:val="004C65EB"/>
    <w:rsid w:val="004C791F"/>
    <w:rsid w:val="004D3CF3"/>
    <w:rsid w:val="004D7175"/>
    <w:rsid w:val="004E0833"/>
    <w:rsid w:val="004E50F4"/>
    <w:rsid w:val="004E5181"/>
    <w:rsid w:val="004E62D5"/>
    <w:rsid w:val="004E7AFC"/>
    <w:rsid w:val="004E7B9C"/>
    <w:rsid w:val="004E7FB0"/>
    <w:rsid w:val="004F056A"/>
    <w:rsid w:val="004F078D"/>
    <w:rsid w:val="004F0E22"/>
    <w:rsid w:val="004F511C"/>
    <w:rsid w:val="004F5F21"/>
    <w:rsid w:val="004F67F6"/>
    <w:rsid w:val="004F70C9"/>
    <w:rsid w:val="004F7385"/>
    <w:rsid w:val="004F763F"/>
    <w:rsid w:val="005004F4"/>
    <w:rsid w:val="005005D0"/>
    <w:rsid w:val="0050068E"/>
    <w:rsid w:val="0050138C"/>
    <w:rsid w:val="00501E3B"/>
    <w:rsid w:val="00501EE2"/>
    <w:rsid w:val="0050287C"/>
    <w:rsid w:val="00504F5E"/>
    <w:rsid w:val="00505450"/>
    <w:rsid w:val="0050690E"/>
    <w:rsid w:val="00507920"/>
    <w:rsid w:val="00510289"/>
    <w:rsid w:val="005102C5"/>
    <w:rsid w:val="00510F2F"/>
    <w:rsid w:val="00511720"/>
    <w:rsid w:val="005130CC"/>
    <w:rsid w:val="00514441"/>
    <w:rsid w:val="00514B9D"/>
    <w:rsid w:val="005210F1"/>
    <w:rsid w:val="0052443E"/>
    <w:rsid w:val="00524DC6"/>
    <w:rsid w:val="005267F7"/>
    <w:rsid w:val="00527EAC"/>
    <w:rsid w:val="0053151D"/>
    <w:rsid w:val="00531EE5"/>
    <w:rsid w:val="0053260B"/>
    <w:rsid w:val="00532E6E"/>
    <w:rsid w:val="00533454"/>
    <w:rsid w:val="00535380"/>
    <w:rsid w:val="00535915"/>
    <w:rsid w:val="00536E40"/>
    <w:rsid w:val="005403F9"/>
    <w:rsid w:val="005431AF"/>
    <w:rsid w:val="00546C8C"/>
    <w:rsid w:val="005479C9"/>
    <w:rsid w:val="00547A49"/>
    <w:rsid w:val="00547D8A"/>
    <w:rsid w:val="0055029D"/>
    <w:rsid w:val="0055035A"/>
    <w:rsid w:val="0055060D"/>
    <w:rsid w:val="0055115B"/>
    <w:rsid w:val="005514F7"/>
    <w:rsid w:val="00551566"/>
    <w:rsid w:val="00554CE1"/>
    <w:rsid w:val="00554EC4"/>
    <w:rsid w:val="00555E7A"/>
    <w:rsid w:val="0055638E"/>
    <w:rsid w:val="00556B87"/>
    <w:rsid w:val="00556C2F"/>
    <w:rsid w:val="00556F8B"/>
    <w:rsid w:val="0055717F"/>
    <w:rsid w:val="005572AB"/>
    <w:rsid w:val="00557E95"/>
    <w:rsid w:val="00557FF4"/>
    <w:rsid w:val="0056021B"/>
    <w:rsid w:val="00560261"/>
    <w:rsid w:val="005620FC"/>
    <w:rsid w:val="00562305"/>
    <w:rsid w:val="00562AAD"/>
    <w:rsid w:val="00563A7D"/>
    <w:rsid w:val="00564B4F"/>
    <w:rsid w:val="005673DE"/>
    <w:rsid w:val="00567A7A"/>
    <w:rsid w:val="00571036"/>
    <w:rsid w:val="00571A23"/>
    <w:rsid w:val="005721B9"/>
    <w:rsid w:val="00572F32"/>
    <w:rsid w:val="00576BA1"/>
    <w:rsid w:val="00576E46"/>
    <w:rsid w:val="00576F59"/>
    <w:rsid w:val="005777F8"/>
    <w:rsid w:val="00577D0F"/>
    <w:rsid w:val="00581668"/>
    <w:rsid w:val="00581903"/>
    <w:rsid w:val="005838FE"/>
    <w:rsid w:val="005849BC"/>
    <w:rsid w:val="00585A5C"/>
    <w:rsid w:val="00585C51"/>
    <w:rsid w:val="005861CE"/>
    <w:rsid w:val="005903F7"/>
    <w:rsid w:val="00590404"/>
    <w:rsid w:val="00590460"/>
    <w:rsid w:val="00591FAB"/>
    <w:rsid w:val="00593C3F"/>
    <w:rsid w:val="00595B93"/>
    <w:rsid w:val="00597863"/>
    <w:rsid w:val="00597B2B"/>
    <w:rsid w:val="00597EFD"/>
    <w:rsid w:val="005A088B"/>
    <w:rsid w:val="005A0E5D"/>
    <w:rsid w:val="005A3D6B"/>
    <w:rsid w:val="005A4421"/>
    <w:rsid w:val="005A4C1C"/>
    <w:rsid w:val="005A5C0E"/>
    <w:rsid w:val="005B2BEB"/>
    <w:rsid w:val="005B66B2"/>
    <w:rsid w:val="005B78DB"/>
    <w:rsid w:val="005B7B9A"/>
    <w:rsid w:val="005C0BC8"/>
    <w:rsid w:val="005C1507"/>
    <w:rsid w:val="005C29B1"/>
    <w:rsid w:val="005C3156"/>
    <w:rsid w:val="005C3267"/>
    <w:rsid w:val="005C404B"/>
    <w:rsid w:val="005C4455"/>
    <w:rsid w:val="005C46AB"/>
    <w:rsid w:val="005C7683"/>
    <w:rsid w:val="005C7B90"/>
    <w:rsid w:val="005D355B"/>
    <w:rsid w:val="005D3D76"/>
    <w:rsid w:val="005D56F5"/>
    <w:rsid w:val="005D68E6"/>
    <w:rsid w:val="005D6999"/>
    <w:rsid w:val="005D7931"/>
    <w:rsid w:val="005D7C85"/>
    <w:rsid w:val="005D7CF3"/>
    <w:rsid w:val="005E0394"/>
    <w:rsid w:val="005E1A4C"/>
    <w:rsid w:val="005E25FA"/>
    <w:rsid w:val="005E3B28"/>
    <w:rsid w:val="005E3B88"/>
    <w:rsid w:val="005E3E17"/>
    <w:rsid w:val="005E5421"/>
    <w:rsid w:val="005E5EA5"/>
    <w:rsid w:val="005E63B3"/>
    <w:rsid w:val="005E7569"/>
    <w:rsid w:val="005F05DE"/>
    <w:rsid w:val="005F0C91"/>
    <w:rsid w:val="005F27BF"/>
    <w:rsid w:val="005F42CE"/>
    <w:rsid w:val="005F4C75"/>
    <w:rsid w:val="005F5805"/>
    <w:rsid w:val="005F586C"/>
    <w:rsid w:val="005F5F82"/>
    <w:rsid w:val="005F78DB"/>
    <w:rsid w:val="00600511"/>
    <w:rsid w:val="006015E5"/>
    <w:rsid w:val="00602227"/>
    <w:rsid w:val="00602FE8"/>
    <w:rsid w:val="0060321A"/>
    <w:rsid w:val="00604242"/>
    <w:rsid w:val="0060452B"/>
    <w:rsid w:val="00604B30"/>
    <w:rsid w:val="00604E06"/>
    <w:rsid w:val="006077F5"/>
    <w:rsid w:val="006100DD"/>
    <w:rsid w:val="00610349"/>
    <w:rsid w:val="006109D5"/>
    <w:rsid w:val="00611B71"/>
    <w:rsid w:val="00612DAB"/>
    <w:rsid w:val="00614EEB"/>
    <w:rsid w:val="00615C55"/>
    <w:rsid w:val="00617797"/>
    <w:rsid w:val="00617A73"/>
    <w:rsid w:val="00620651"/>
    <w:rsid w:val="0062098B"/>
    <w:rsid w:val="00622BD3"/>
    <w:rsid w:val="00625DC4"/>
    <w:rsid w:val="00626CB0"/>
    <w:rsid w:val="00626E7F"/>
    <w:rsid w:val="00626FB5"/>
    <w:rsid w:val="00627592"/>
    <w:rsid w:val="006301BF"/>
    <w:rsid w:val="00635D40"/>
    <w:rsid w:val="00636054"/>
    <w:rsid w:val="00640A9B"/>
    <w:rsid w:val="00641447"/>
    <w:rsid w:val="006417DD"/>
    <w:rsid w:val="0064189F"/>
    <w:rsid w:val="00642AC6"/>
    <w:rsid w:val="00643AB2"/>
    <w:rsid w:val="006466C2"/>
    <w:rsid w:val="00646D4A"/>
    <w:rsid w:val="006509FC"/>
    <w:rsid w:val="00650F54"/>
    <w:rsid w:val="006522CF"/>
    <w:rsid w:val="006572DC"/>
    <w:rsid w:val="00657617"/>
    <w:rsid w:val="006608E3"/>
    <w:rsid w:val="00661D6E"/>
    <w:rsid w:val="0066236B"/>
    <w:rsid w:val="006625F8"/>
    <w:rsid w:val="00663F77"/>
    <w:rsid w:val="006674BA"/>
    <w:rsid w:val="00670AEB"/>
    <w:rsid w:val="00671DB3"/>
    <w:rsid w:val="00672BC1"/>
    <w:rsid w:val="00673B0E"/>
    <w:rsid w:val="0067488D"/>
    <w:rsid w:val="00676BDA"/>
    <w:rsid w:val="00676FF9"/>
    <w:rsid w:val="006772C8"/>
    <w:rsid w:val="0068190F"/>
    <w:rsid w:val="00682667"/>
    <w:rsid w:val="006827FD"/>
    <w:rsid w:val="00684275"/>
    <w:rsid w:val="006852F3"/>
    <w:rsid w:val="00686083"/>
    <w:rsid w:val="00686379"/>
    <w:rsid w:val="006863E0"/>
    <w:rsid w:val="0068688C"/>
    <w:rsid w:val="00690729"/>
    <w:rsid w:val="0069179C"/>
    <w:rsid w:val="00692618"/>
    <w:rsid w:val="00693656"/>
    <w:rsid w:val="00694C3E"/>
    <w:rsid w:val="00695ECF"/>
    <w:rsid w:val="006A0B84"/>
    <w:rsid w:val="006A0DF4"/>
    <w:rsid w:val="006A1949"/>
    <w:rsid w:val="006A1CBF"/>
    <w:rsid w:val="006A1ED1"/>
    <w:rsid w:val="006A245B"/>
    <w:rsid w:val="006A4FFE"/>
    <w:rsid w:val="006B059C"/>
    <w:rsid w:val="006B1E55"/>
    <w:rsid w:val="006B41D6"/>
    <w:rsid w:val="006B4726"/>
    <w:rsid w:val="006B58D6"/>
    <w:rsid w:val="006B65BD"/>
    <w:rsid w:val="006B7099"/>
    <w:rsid w:val="006C0C0A"/>
    <w:rsid w:val="006C2290"/>
    <w:rsid w:val="006C23CE"/>
    <w:rsid w:val="006C2CA9"/>
    <w:rsid w:val="006C2F24"/>
    <w:rsid w:val="006C3013"/>
    <w:rsid w:val="006C343F"/>
    <w:rsid w:val="006C3BA2"/>
    <w:rsid w:val="006C41CE"/>
    <w:rsid w:val="006C585A"/>
    <w:rsid w:val="006D096D"/>
    <w:rsid w:val="006D1B8F"/>
    <w:rsid w:val="006D51D3"/>
    <w:rsid w:val="006D59C0"/>
    <w:rsid w:val="006D5B79"/>
    <w:rsid w:val="006D73C4"/>
    <w:rsid w:val="006D7F41"/>
    <w:rsid w:val="006E061B"/>
    <w:rsid w:val="006E1590"/>
    <w:rsid w:val="006E17AA"/>
    <w:rsid w:val="006E23D2"/>
    <w:rsid w:val="006E4209"/>
    <w:rsid w:val="006E471F"/>
    <w:rsid w:val="006E48AF"/>
    <w:rsid w:val="006E517C"/>
    <w:rsid w:val="006E564E"/>
    <w:rsid w:val="006E5677"/>
    <w:rsid w:val="006E5DE1"/>
    <w:rsid w:val="006F04E0"/>
    <w:rsid w:val="006F1174"/>
    <w:rsid w:val="006F1BDD"/>
    <w:rsid w:val="006F20E7"/>
    <w:rsid w:val="006F2886"/>
    <w:rsid w:val="006F28D1"/>
    <w:rsid w:val="006F3465"/>
    <w:rsid w:val="006F36E9"/>
    <w:rsid w:val="006F4BE6"/>
    <w:rsid w:val="00700BF4"/>
    <w:rsid w:val="00701105"/>
    <w:rsid w:val="00701704"/>
    <w:rsid w:val="007049C6"/>
    <w:rsid w:val="00705409"/>
    <w:rsid w:val="00705BEB"/>
    <w:rsid w:val="00706983"/>
    <w:rsid w:val="00706E53"/>
    <w:rsid w:val="00707096"/>
    <w:rsid w:val="00707CEF"/>
    <w:rsid w:val="00711326"/>
    <w:rsid w:val="00714D47"/>
    <w:rsid w:val="00716C16"/>
    <w:rsid w:val="00716CAC"/>
    <w:rsid w:val="007171B5"/>
    <w:rsid w:val="0072068A"/>
    <w:rsid w:val="0072087E"/>
    <w:rsid w:val="007255BB"/>
    <w:rsid w:val="00725B22"/>
    <w:rsid w:val="00725C67"/>
    <w:rsid w:val="00726117"/>
    <w:rsid w:val="007274AC"/>
    <w:rsid w:val="007305F5"/>
    <w:rsid w:val="0073097C"/>
    <w:rsid w:val="007310F9"/>
    <w:rsid w:val="007313EE"/>
    <w:rsid w:val="0073537E"/>
    <w:rsid w:val="00735FB5"/>
    <w:rsid w:val="00736664"/>
    <w:rsid w:val="00736945"/>
    <w:rsid w:val="00737CD6"/>
    <w:rsid w:val="00737EDC"/>
    <w:rsid w:val="0074158D"/>
    <w:rsid w:val="00742C6A"/>
    <w:rsid w:val="00744E4C"/>
    <w:rsid w:val="00744F3E"/>
    <w:rsid w:val="0074515F"/>
    <w:rsid w:val="00746ADC"/>
    <w:rsid w:val="007509D6"/>
    <w:rsid w:val="00752B95"/>
    <w:rsid w:val="00754C1A"/>
    <w:rsid w:val="00754E13"/>
    <w:rsid w:val="00755453"/>
    <w:rsid w:val="00755EEA"/>
    <w:rsid w:val="00756781"/>
    <w:rsid w:val="00756816"/>
    <w:rsid w:val="00756A8D"/>
    <w:rsid w:val="007570E4"/>
    <w:rsid w:val="0075774C"/>
    <w:rsid w:val="00760D3C"/>
    <w:rsid w:val="00761E58"/>
    <w:rsid w:val="007633C9"/>
    <w:rsid w:val="00763E5E"/>
    <w:rsid w:val="0076563B"/>
    <w:rsid w:val="0076658D"/>
    <w:rsid w:val="00766E76"/>
    <w:rsid w:val="0076746B"/>
    <w:rsid w:val="00772B69"/>
    <w:rsid w:val="00774B11"/>
    <w:rsid w:val="007771D2"/>
    <w:rsid w:val="00780EC4"/>
    <w:rsid w:val="00781951"/>
    <w:rsid w:val="00781B89"/>
    <w:rsid w:val="00781ECE"/>
    <w:rsid w:val="00782DF5"/>
    <w:rsid w:val="00782EE8"/>
    <w:rsid w:val="007835B4"/>
    <w:rsid w:val="00783668"/>
    <w:rsid w:val="00785C1D"/>
    <w:rsid w:val="00791FE5"/>
    <w:rsid w:val="0079256D"/>
    <w:rsid w:val="0079421D"/>
    <w:rsid w:val="00794BF3"/>
    <w:rsid w:val="00794E06"/>
    <w:rsid w:val="00795D9C"/>
    <w:rsid w:val="00796C9C"/>
    <w:rsid w:val="0079787F"/>
    <w:rsid w:val="007A0A49"/>
    <w:rsid w:val="007A0ED0"/>
    <w:rsid w:val="007A370C"/>
    <w:rsid w:val="007A3727"/>
    <w:rsid w:val="007A3FC9"/>
    <w:rsid w:val="007A4F7C"/>
    <w:rsid w:val="007A560A"/>
    <w:rsid w:val="007A60D4"/>
    <w:rsid w:val="007A6A7D"/>
    <w:rsid w:val="007A7DC6"/>
    <w:rsid w:val="007A7F30"/>
    <w:rsid w:val="007B0891"/>
    <w:rsid w:val="007B6492"/>
    <w:rsid w:val="007B758D"/>
    <w:rsid w:val="007B76E8"/>
    <w:rsid w:val="007C02EC"/>
    <w:rsid w:val="007C0804"/>
    <w:rsid w:val="007C08D2"/>
    <w:rsid w:val="007C2685"/>
    <w:rsid w:val="007C2F47"/>
    <w:rsid w:val="007C4D41"/>
    <w:rsid w:val="007C7AA3"/>
    <w:rsid w:val="007D1091"/>
    <w:rsid w:val="007D2422"/>
    <w:rsid w:val="007D25A6"/>
    <w:rsid w:val="007D3864"/>
    <w:rsid w:val="007D40A1"/>
    <w:rsid w:val="007D5616"/>
    <w:rsid w:val="007D58E6"/>
    <w:rsid w:val="007D624A"/>
    <w:rsid w:val="007D6302"/>
    <w:rsid w:val="007D7927"/>
    <w:rsid w:val="007E0258"/>
    <w:rsid w:val="007E5E6E"/>
    <w:rsid w:val="007E6446"/>
    <w:rsid w:val="007F0B58"/>
    <w:rsid w:val="007F278A"/>
    <w:rsid w:val="007F315F"/>
    <w:rsid w:val="007F35CB"/>
    <w:rsid w:val="007F3F19"/>
    <w:rsid w:val="007F5510"/>
    <w:rsid w:val="007F5C88"/>
    <w:rsid w:val="007F7FA3"/>
    <w:rsid w:val="008016E7"/>
    <w:rsid w:val="0080322E"/>
    <w:rsid w:val="00804142"/>
    <w:rsid w:val="008046BF"/>
    <w:rsid w:val="00804736"/>
    <w:rsid w:val="00810C46"/>
    <w:rsid w:val="00811349"/>
    <w:rsid w:val="00812431"/>
    <w:rsid w:val="00812F5D"/>
    <w:rsid w:val="0081300E"/>
    <w:rsid w:val="008149BE"/>
    <w:rsid w:val="00815700"/>
    <w:rsid w:val="00815D5A"/>
    <w:rsid w:val="0081654A"/>
    <w:rsid w:val="00816AD8"/>
    <w:rsid w:val="00820471"/>
    <w:rsid w:val="00821067"/>
    <w:rsid w:val="008216E6"/>
    <w:rsid w:val="008223FC"/>
    <w:rsid w:val="0082430D"/>
    <w:rsid w:val="0082438C"/>
    <w:rsid w:val="00824E2E"/>
    <w:rsid w:val="00825BBF"/>
    <w:rsid w:val="008264CA"/>
    <w:rsid w:val="00827CB6"/>
    <w:rsid w:val="008316E8"/>
    <w:rsid w:val="00831D45"/>
    <w:rsid w:val="00831DFC"/>
    <w:rsid w:val="00835506"/>
    <w:rsid w:val="00836CE0"/>
    <w:rsid w:val="008404A7"/>
    <w:rsid w:val="00840C6D"/>
    <w:rsid w:val="008415A0"/>
    <w:rsid w:val="0084218F"/>
    <w:rsid w:val="008444F7"/>
    <w:rsid w:val="00844FA0"/>
    <w:rsid w:val="008463C4"/>
    <w:rsid w:val="0084677D"/>
    <w:rsid w:val="00847505"/>
    <w:rsid w:val="00850BEF"/>
    <w:rsid w:val="00850CC6"/>
    <w:rsid w:val="00851D4F"/>
    <w:rsid w:val="008525BC"/>
    <w:rsid w:val="008543A0"/>
    <w:rsid w:val="008546DC"/>
    <w:rsid w:val="0085510B"/>
    <w:rsid w:val="008570BA"/>
    <w:rsid w:val="0085738E"/>
    <w:rsid w:val="008579BE"/>
    <w:rsid w:val="00861FF8"/>
    <w:rsid w:val="0086249F"/>
    <w:rsid w:val="008636F0"/>
    <w:rsid w:val="00863C6A"/>
    <w:rsid w:val="00864F96"/>
    <w:rsid w:val="0086526A"/>
    <w:rsid w:val="0086658F"/>
    <w:rsid w:val="00866D2C"/>
    <w:rsid w:val="00867CE5"/>
    <w:rsid w:val="00867F5C"/>
    <w:rsid w:val="008707B6"/>
    <w:rsid w:val="00870831"/>
    <w:rsid w:val="0087110C"/>
    <w:rsid w:val="008728A0"/>
    <w:rsid w:val="00873250"/>
    <w:rsid w:val="00874180"/>
    <w:rsid w:val="008744FB"/>
    <w:rsid w:val="00875275"/>
    <w:rsid w:val="00875860"/>
    <w:rsid w:val="00876233"/>
    <w:rsid w:val="00876283"/>
    <w:rsid w:val="00876728"/>
    <w:rsid w:val="008776CA"/>
    <w:rsid w:val="008810C0"/>
    <w:rsid w:val="0088326A"/>
    <w:rsid w:val="00883A3B"/>
    <w:rsid w:val="00884345"/>
    <w:rsid w:val="008852C0"/>
    <w:rsid w:val="00885B65"/>
    <w:rsid w:val="0088684B"/>
    <w:rsid w:val="00886BFB"/>
    <w:rsid w:val="00886E21"/>
    <w:rsid w:val="00890EC3"/>
    <w:rsid w:val="0089150D"/>
    <w:rsid w:val="00892E8D"/>
    <w:rsid w:val="00892FC9"/>
    <w:rsid w:val="00893CB4"/>
    <w:rsid w:val="00893D96"/>
    <w:rsid w:val="0089593B"/>
    <w:rsid w:val="00896488"/>
    <w:rsid w:val="008966B0"/>
    <w:rsid w:val="00896EF0"/>
    <w:rsid w:val="008974CF"/>
    <w:rsid w:val="008A0320"/>
    <w:rsid w:val="008A1826"/>
    <w:rsid w:val="008A1DF9"/>
    <w:rsid w:val="008A2091"/>
    <w:rsid w:val="008A2A75"/>
    <w:rsid w:val="008A2FDE"/>
    <w:rsid w:val="008A434F"/>
    <w:rsid w:val="008A6046"/>
    <w:rsid w:val="008A7106"/>
    <w:rsid w:val="008A76F3"/>
    <w:rsid w:val="008B07A1"/>
    <w:rsid w:val="008B12CB"/>
    <w:rsid w:val="008B2361"/>
    <w:rsid w:val="008B56E1"/>
    <w:rsid w:val="008B6A9C"/>
    <w:rsid w:val="008B6C43"/>
    <w:rsid w:val="008C1C90"/>
    <w:rsid w:val="008C35B2"/>
    <w:rsid w:val="008C486B"/>
    <w:rsid w:val="008C7690"/>
    <w:rsid w:val="008D0925"/>
    <w:rsid w:val="008D0B3B"/>
    <w:rsid w:val="008D19C7"/>
    <w:rsid w:val="008D201A"/>
    <w:rsid w:val="008D22F7"/>
    <w:rsid w:val="008D3256"/>
    <w:rsid w:val="008D32D7"/>
    <w:rsid w:val="008D3A99"/>
    <w:rsid w:val="008D4DEA"/>
    <w:rsid w:val="008D5DDA"/>
    <w:rsid w:val="008D6064"/>
    <w:rsid w:val="008D63AA"/>
    <w:rsid w:val="008D6BF5"/>
    <w:rsid w:val="008D7B28"/>
    <w:rsid w:val="008E055F"/>
    <w:rsid w:val="008E05D0"/>
    <w:rsid w:val="008E0A29"/>
    <w:rsid w:val="008E2029"/>
    <w:rsid w:val="008E2207"/>
    <w:rsid w:val="008E2D39"/>
    <w:rsid w:val="008E33AD"/>
    <w:rsid w:val="008E3BA2"/>
    <w:rsid w:val="008E42BA"/>
    <w:rsid w:val="008E470B"/>
    <w:rsid w:val="008E4EAC"/>
    <w:rsid w:val="008E5997"/>
    <w:rsid w:val="008E5DB6"/>
    <w:rsid w:val="008E5E96"/>
    <w:rsid w:val="008E6C65"/>
    <w:rsid w:val="008E7FE2"/>
    <w:rsid w:val="008F2841"/>
    <w:rsid w:val="008F4656"/>
    <w:rsid w:val="008F469A"/>
    <w:rsid w:val="008F7E39"/>
    <w:rsid w:val="0090018B"/>
    <w:rsid w:val="0090238B"/>
    <w:rsid w:val="00903061"/>
    <w:rsid w:val="009041BC"/>
    <w:rsid w:val="00904492"/>
    <w:rsid w:val="009053A5"/>
    <w:rsid w:val="0090579F"/>
    <w:rsid w:val="00906DA3"/>
    <w:rsid w:val="00907339"/>
    <w:rsid w:val="00907B39"/>
    <w:rsid w:val="00911712"/>
    <w:rsid w:val="009124A5"/>
    <w:rsid w:val="00914047"/>
    <w:rsid w:val="009140D1"/>
    <w:rsid w:val="009147D4"/>
    <w:rsid w:val="00914E06"/>
    <w:rsid w:val="009150AF"/>
    <w:rsid w:val="00915FA2"/>
    <w:rsid w:val="00916948"/>
    <w:rsid w:val="009220C1"/>
    <w:rsid w:val="009222EA"/>
    <w:rsid w:val="00922812"/>
    <w:rsid w:val="00923DDC"/>
    <w:rsid w:val="009245AD"/>
    <w:rsid w:val="00924A11"/>
    <w:rsid w:val="00925056"/>
    <w:rsid w:val="00925085"/>
    <w:rsid w:val="00926884"/>
    <w:rsid w:val="0093126F"/>
    <w:rsid w:val="0093261C"/>
    <w:rsid w:val="00933B95"/>
    <w:rsid w:val="00933D04"/>
    <w:rsid w:val="00936631"/>
    <w:rsid w:val="009366F7"/>
    <w:rsid w:val="0093687F"/>
    <w:rsid w:val="009368A7"/>
    <w:rsid w:val="00941B92"/>
    <w:rsid w:val="00943665"/>
    <w:rsid w:val="009436DB"/>
    <w:rsid w:val="00943E42"/>
    <w:rsid w:val="00944F6A"/>
    <w:rsid w:val="00945D4C"/>
    <w:rsid w:val="00947C69"/>
    <w:rsid w:val="00950062"/>
    <w:rsid w:val="009538C3"/>
    <w:rsid w:val="0095397C"/>
    <w:rsid w:val="00954238"/>
    <w:rsid w:val="00956B2B"/>
    <w:rsid w:val="00956D81"/>
    <w:rsid w:val="009575A5"/>
    <w:rsid w:val="00957815"/>
    <w:rsid w:val="00957CFA"/>
    <w:rsid w:val="00960EB2"/>
    <w:rsid w:val="009612C1"/>
    <w:rsid w:val="0096141C"/>
    <w:rsid w:val="00962669"/>
    <w:rsid w:val="00964489"/>
    <w:rsid w:val="0096477E"/>
    <w:rsid w:val="009649BA"/>
    <w:rsid w:val="00967ED0"/>
    <w:rsid w:val="00971FB4"/>
    <w:rsid w:val="00974A1E"/>
    <w:rsid w:val="009758E7"/>
    <w:rsid w:val="009760A6"/>
    <w:rsid w:val="0097687A"/>
    <w:rsid w:val="00976B8C"/>
    <w:rsid w:val="009773BC"/>
    <w:rsid w:val="00977F71"/>
    <w:rsid w:val="0098333B"/>
    <w:rsid w:val="00983C42"/>
    <w:rsid w:val="00984005"/>
    <w:rsid w:val="0098463F"/>
    <w:rsid w:val="00985194"/>
    <w:rsid w:val="0098538A"/>
    <w:rsid w:val="00985393"/>
    <w:rsid w:val="00987351"/>
    <w:rsid w:val="00991E10"/>
    <w:rsid w:val="00992064"/>
    <w:rsid w:val="009920B1"/>
    <w:rsid w:val="00992E3B"/>
    <w:rsid w:val="00993328"/>
    <w:rsid w:val="00993C56"/>
    <w:rsid w:val="00994121"/>
    <w:rsid w:val="0099554E"/>
    <w:rsid w:val="00995F54"/>
    <w:rsid w:val="0099705E"/>
    <w:rsid w:val="009A05D6"/>
    <w:rsid w:val="009A0B1E"/>
    <w:rsid w:val="009A2574"/>
    <w:rsid w:val="009A31E2"/>
    <w:rsid w:val="009A3332"/>
    <w:rsid w:val="009A3828"/>
    <w:rsid w:val="009A6C63"/>
    <w:rsid w:val="009A7A9B"/>
    <w:rsid w:val="009B1BC6"/>
    <w:rsid w:val="009B209A"/>
    <w:rsid w:val="009B4898"/>
    <w:rsid w:val="009B7C63"/>
    <w:rsid w:val="009C0D29"/>
    <w:rsid w:val="009C1DEF"/>
    <w:rsid w:val="009C2944"/>
    <w:rsid w:val="009C3187"/>
    <w:rsid w:val="009C382D"/>
    <w:rsid w:val="009C3A33"/>
    <w:rsid w:val="009C43E5"/>
    <w:rsid w:val="009C6FA9"/>
    <w:rsid w:val="009C7CFB"/>
    <w:rsid w:val="009D0E7B"/>
    <w:rsid w:val="009D1266"/>
    <w:rsid w:val="009D2DDC"/>
    <w:rsid w:val="009D4A7D"/>
    <w:rsid w:val="009D4EA8"/>
    <w:rsid w:val="009D558D"/>
    <w:rsid w:val="009E0EC4"/>
    <w:rsid w:val="009E466E"/>
    <w:rsid w:val="009F4EF0"/>
    <w:rsid w:val="009F53DE"/>
    <w:rsid w:val="009F6492"/>
    <w:rsid w:val="009F668A"/>
    <w:rsid w:val="009F76E8"/>
    <w:rsid w:val="00A00416"/>
    <w:rsid w:val="00A015D7"/>
    <w:rsid w:val="00A01655"/>
    <w:rsid w:val="00A0186E"/>
    <w:rsid w:val="00A021B2"/>
    <w:rsid w:val="00A02428"/>
    <w:rsid w:val="00A03533"/>
    <w:rsid w:val="00A043D5"/>
    <w:rsid w:val="00A04B05"/>
    <w:rsid w:val="00A05EA6"/>
    <w:rsid w:val="00A06A2E"/>
    <w:rsid w:val="00A06D55"/>
    <w:rsid w:val="00A079AB"/>
    <w:rsid w:val="00A07FB1"/>
    <w:rsid w:val="00A11641"/>
    <w:rsid w:val="00A119EF"/>
    <w:rsid w:val="00A1290A"/>
    <w:rsid w:val="00A130AB"/>
    <w:rsid w:val="00A15927"/>
    <w:rsid w:val="00A15B69"/>
    <w:rsid w:val="00A17278"/>
    <w:rsid w:val="00A17CDC"/>
    <w:rsid w:val="00A25171"/>
    <w:rsid w:val="00A2639B"/>
    <w:rsid w:val="00A268AA"/>
    <w:rsid w:val="00A3106E"/>
    <w:rsid w:val="00A31DB9"/>
    <w:rsid w:val="00A32381"/>
    <w:rsid w:val="00A33839"/>
    <w:rsid w:val="00A345F2"/>
    <w:rsid w:val="00A35236"/>
    <w:rsid w:val="00A35400"/>
    <w:rsid w:val="00A3590A"/>
    <w:rsid w:val="00A37E76"/>
    <w:rsid w:val="00A41CC8"/>
    <w:rsid w:val="00A42A8F"/>
    <w:rsid w:val="00A42FB7"/>
    <w:rsid w:val="00A450B6"/>
    <w:rsid w:val="00A470F4"/>
    <w:rsid w:val="00A50FBD"/>
    <w:rsid w:val="00A52A53"/>
    <w:rsid w:val="00A53410"/>
    <w:rsid w:val="00A534AA"/>
    <w:rsid w:val="00A5391D"/>
    <w:rsid w:val="00A53CD4"/>
    <w:rsid w:val="00A5542E"/>
    <w:rsid w:val="00A55622"/>
    <w:rsid w:val="00A5580B"/>
    <w:rsid w:val="00A55CEF"/>
    <w:rsid w:val="00A5633C"/>
    <w:rsid w:val="00A572CF"/>
    <w:rsid w:val="00A5745C"/>
    <w:rsid w:val="00A5769A"/>
    <w:rsid w:val="00A57F68"/>
    <w:rsid w:val="00A60456"/>
    <w:rsid w:val="00A61242"/>
    <w:rsid w:val="00A6128C"/>
    <w:rsid w:val="00A61D40"/>
    <w:rsid w:val="00A64574"/>
    <w:rsid w:val="00A71116"/>
    <w:rsid w:val="00A71BFD"/>
    <w:rsid w:val="00A720EF"/>
    <w:rsid w:val="00A72A36"/>
    <w:rsid w:val="00A753A9"/>
    <w:rsid w:val="00A776E8"/>
    <w:rsid w:val="00A81C4F"/>
    <w:rsid w:val="00A825AB"/>
    <w:rsid w:val="00A8276D"/>
    <w:rsid w:val="00A82F35"/>
    <w:rsid w:val="00A850D4"/>
    <w:rsid w:val="00A8696B"/>
    <w:rsid w:val="00A87666"/>
    <w:rsid w:val="00A87BCF"/>
    <w:rsid w:val="00A87C1A"/>
    <w:rsid w:val="00A90C57"/>
    <w:rsid w:val="00A918FE"/>
    <w:rsid w:val="00A91E04"/>
    <w:rsid w:val="00A92568"/>
    <w:rsid w:val="00A93CC1"/>
    <w:rsid w:val="00A94379"/>
    <w:rsid w:val="00A946D3"/>
    <w:rsid w:val="00A947B6"/>
    <w:rsid w:val="00A95844"/>
    <w:rsid w:val="00A97A31"/>
    <w:rsid w:val="00A97F57"/>
    <w:rsid w:val="00AA054E"/>
    <w:rsid w:val="00AA09A8"/>
    <w:rsid w:val="00AA2494"/>
    <w:rsid w:val="00AA2A59"/>
    <w:rsid w:val="00AA3670"/>
    <w:rsid w:val="00AA4417"/>
    <w:rsid w:val="00AA4555"/>
    <w:rsid w:val="00AA4901"/>
    <w:rsid w:val="00AA7AB6"/>
    <w:rsid w:val="00AB01FB"/>
    <w:rsid w:val="00AB087F"/>
    <w:rsid w:val="00AB16C9"/>
    <w:rsid w:val="00AB237A"/>
    <w:rsid w:val="00AB2A93"/>
    <w:rsid w:val="00AB2C68"/>
    <w:rsid w:val="00AB2F12"/>
    <w:rsid w:val="00AB3F02"/>
    <w:rsid w:val="00AB3F56"/>
    <w:rsid w:val="00AB6EE1"/>
    <w:rsid w:val="00AC0028"/>
    <w:rsid w:val="00AC028F"/>
    <w:rsid w:val="00AC0310"/>
    <w:rsid w:val="00AC08D2"/>
    <w:rsid w:val="00AC2007"/>
    <w:rsid w:val="00AC3A0F"/>
    <w:rsid w:val="00AC53FE"/>
    <w:rsid w:val="00AC5B15"/>
    <w:rsid w:val="00AC68D9"/>
    <w:rsid w:val="00AC6E50"/>
    <w:rsid w:val="00AC72A5"/>
    <w:rsid w:val="00AC7399"/>
    <w:rsid w:val="00AC748B"/>
    <w:rsid w:val="00AC7D42"/>
    <w:rsid w:val="00AD1E46"/>
    <w:rsid w:val="00AD297F"/>
    <w:rsid w:val="00AD2F17"/>
    <w:rsid w:val="00AD3205"/>
    <w:rsid w:val="00AD32E5"/>
    <w:rsid w:val="00AD44B5"/>
    <w:rsid w:val="00AD59E4"/>
    <w:rsid w:val="00AD6368"/>
    <w:rsid w:val="00AD654B"/>
    <w:rsid w:val="00AE1225"/>
    <w:rsid w:val="00AE336E"/>
    <w:rsid w:val="00AE3CD8"/>
    <w:rsid w:val="00AE4738"/>
    <w:rsid w:val="00AE4BAF"/>
    <w:rsid w:val="00AE7A7B"/>
    <w:rsid w:val="00AF11E8"/>
    <w:rsid w:val="00AF13E4"/>
    <w:rsid w:val="00AF1CE1"/>
    <w:rsid w:val="00AF3261"/>
    <w:rsid w:val="00AF3E3A"/>
    <w:rsid w:val="00AF46C9"/>
    <w:rsid w:val="00AF5004"/>
    <w:rsid w:val="00B00002"/>
    <w:rsid w:val="00B006F6"/>
    <w:rsid w:val="00B009DF"/>
    <w:rsid w:val="00B00B57"/>
    <w:rsid w:val="00B02A77"/>
    <w:rsid w:val="00B03A4A"/>
    <w:rsid w:val="00B03ED0"/>
    <w:rsid w:val="00B046BF"/>
    <w:rsid w:val="00B057EE"/>
    <w:rsid w:val="00B105F6"/>
    <w:rsid w:val="00B12FCE"/>
    <w:rsid w:val="00B13503"/>
    <w:rsid w:val="00B13AE3"/>
    <w:rsid w:val="00B14758"/>
    <w:rsid w:val="00B158D1"/>
    <w:rsid w:val="00B1737E"/>
    <w:rsid w:val="00B1744D"/>
    <w:rsid w:val="00B2364F"/>
    <w:rsid w:val="00B258C0"/>
    <w:rsid w:val="00B25DA3"/>
    <w:rsid w:val="00B309FF"/>
    <w:rsid w:val="00B31298"/>
    <w:rsid w:val="00B31AEE"/>
    <w:rsid w:val="00B33DCB"/>
    <w:rsid w:val="00B34194"/>
    <w:rsid w:val="00B3494C"/>
    <w:rsid w:val="00B355AA"/>
    <w:rsid w:val="00B3633C"/>
    <w:rsid w:val="00B37221"/>
    <w:rsid w:val="00B41F5F"/>
    <w:rsid w:val="00B447B0"/>
    <w:rsid w:val="00B45F50"/>
    <w:rsid w:val="00B46B23"/>
    <w:rsid w:val="00B52D77"/>
    <w:rsid w:val="00B52E69"/>
    <w:rsid w:val="00B53AC5"/>
    <w:rsid w:val="00B53DC1"/>
    <w:rsid w:val="00B540DC"/>
    <w:rsid w:val="00B54C33"/>
    <w:rsid w:val="00B55409"/>
    <w:rsid w:val="00B60665"/>
    <w:rsid w:val="00B611BE"/>
    <w:rsid w:val="00B611E6"/>
    <w:rsid w:val="00B63C82"/>
    <w:rsid w:val="00B64D07"/>
    <w:rsid w:val="00B652A6"/>
    <w:rsid w:val="00B653C0"/>
    <w:rsid w:val="00B66BFB"/>
    <w:rsid w:val="00B712CE"/>
    <w:rsid w:val="00B723D3"/>
    <w:rsid w:val="00B74265"/>
    <w:rsid w:val="00B745D8"/>
    <w:rsid w:val="00B74704"/>
    <w:rsid w:val="00B7522A"/>
    <w:rsid w:val="00B7544A"/>
    <w:rsid w:val="00B754F9"/>
    <w:rsid w:val="00B75643"/>
    <w:rsid w:val="00B75881"/>
    <w:rsid w:val="00B76513"/>
    <w:rsid w:val="00B76D9C"/>
    <w:rsid w:val="00B77E80"/>
    <w:rsid w:val="00B8224A"/>
    <w:rsid w:val="00B83297"/>
    <w:rsid w:val="00B84A37"/>
    <w:rsid w:val="00B85A79"/>
    <w:rsid w:val="00B87B27"/>
    <w:rsid w:val="00B91065"/>
    <w:rsid w:val="00B91414"/>
    <w:rsid w:val="00B920FC"/>
    <w:rsid w:val="00B92838"/>
    <w:rsid w:val="00B93437"/>
    <w:rsid w:val="00B93521"/>
    <w:rsid w:val="00B93ED3"/>
    <w:rsid w:val="00B94D4D"/>
    <w:rsid w:val="00B9508D"/>
    <w:rsid w:val="00B96664"/>
    <w:rsid w:val="00B97238"/>
    <w:rsid w:val="00B97CD0"/>
    <w:rsid w:val="00B97DF4"/>
    <w:rsid w:val="00BA03DF"/>
    <w:rsid w:val="00BA39E1"/>
    <w:rsid w:val="00BA58D6"/>
    <w:rsid w:val="00BA5D6E"/>
    <w:rsid w:val="00BB0849"/>
    <w:rsid w:val="00BB1322"/>
    <w:rsid w:val="00BB264D"/>
    <w:rsid w:val="00BB30CE"/>
    <w:rsid w:val="00BB3A48"/>
    <w:rsid w:val="00BB4C2C"/>
    <w:rsid w:val="00BB4FF9"/>
    <w:rsid w:val="00BB531B"/>
    <w:rsid w:val="00BB59E0"/>
    <w:rsid w:val="00BB6F25"/>
    <w:rsid w:val="00BB6FF3"/>
    <w:rsid w:val="00BB708C"/>
    <w:rsid w:val="00BB74CB"/>
    <w:rsid w:val="00BC0EA1"/>
    <w:rsid w:val="00BC18EB"/>
    <w:rsid w:val="00BC1FB5"/>
    <w:rsid w:val="00BC389B"/>
    <w:rsid w:val="00BC50A6"/>
    <w:rsid w:val="00BC5B45"/>
    <w:rsid w:val="00BC6292"/>
    <w:rsid w:val="00BD138C"/>
    <w:rsid w:val="00BD30B2"/>
    <w:rsid w:val="00BD3E48"/>
    <w:rsid w:val="00BD4CBA"/>
    <w:rsid w:val="00BD5603"/>
    <w:rsid w:val="00BD693C"/>
    <w:rsid w:val="00BD7ABF"/>
    <w:rsid w:val="00BE0366"/>
    <w:rsid w:val="00BE045F"/>
    <w:rsid w:val="00BE0818"/>
    <w:rsid w:val="00BE1093"/>
    <w:rsid w:val="00BE5992"/>
    <w:rsid w:val="00BE6DE1"/>
    <w:rsid w:val="00BE7E78"/>
    <w:rsid w:val="00BF08B4"/>
    <w:rsid w:val="00BF1BE7"/>
    <w:rsid w:val="00BF1E19"/>
    <w:rsid w:val="00BF1E7B"/>
    <w:rsid w:val="00BF4189"/>
    <w:rsid w:val="00BF5F5F"/>
    <w:rsid w:val="00BF6629"/>
    <w:rsid w:val="00BF6C40"/>
    <w:rsid w:val="00C00F3D"/>
    <w:rsid w:val="00C010CB"/>
    <w:rsid w:val="00C01AF3"/>
    <w:rsid w:val="00C03AB7"/>
    <w:rsid w:val="00C04889"/>
    <w:rsid w:val="00C05191"/>
    <w:rsid w:val="00C0707D"/>
    <w:rsid w:val="00C07248"/>
    <w:rsid w:val="00C07D59"/>
    <w:rsid w:val="00C10ED3"/>
    <w:rsid w:val="00C117EF"/>
    <w:rsid w:val="00C11CE3"/>
    <w:rsid w:val="00C12F97"/>
    <w:rsid w:val="00C15077"/>
    <w:rsid w:val="00C1661F"/>
    <w:rsid w:val="00C1760E"/>
    <w:rsid w:val="00C20EEC"/>
    <w:rsid w:val="00C2108F"/>
    <w:rsid w:val="00C212F0"/>
    <w:rsid w:val="00C21B85"/>
    <w:rsid w:val="00C23225"/>
    <w:rsid w:val="00C243C6"/>
    <w:rsid w:val="00C275A5"/>
    <w:rsid w:val="00C27819"/>
    <w:rsid w:val="00C3003F"/>
    <w:rsid w:val="00C30798"/>
    <w:rsid w:val="00C30C38"/>
    <w:rsid w:val="00C31CA2"/>
    <w:rsid w:val="00C32DEF"/>
    <w:rsid w:val="00C3358E"/>
    <w:rsid w:val="00C33740"/>
    <w:rsid w:val="00C33F57"/>
    <w:rsid w:val="00C35020"/>
    <w:rsid w:val="00C36B4D"/>
    <w:rsid w:val="00C37775"/>
    <w:rsid w:val="00C41F8F"/>
    <w:rsid w:val="00C4205F"/>
    <w:rsid w:val="00C423CF"/>
    <w:rsid w:val="00C43950"/>
    <w:rsid w:val="00C4662C"/>
    <w:rsid w:val="00C47437"/>
    <w:rsid w:val="00C47B69"/>
    <w:rsid w:val="00C47E6C"/>
    <w:rsid w:val="00C50426"/>
    <w:rsid w:val="00C50C14"/>
    <w:rsid w:val="00C5399E"/>
    <w:rsid w:val="00C54478"/>
    <w:rsid w:val="00C55289"/>
    <w:rsid w:val="00C5559E"/>
    <w:rsid w:val="00C619BB"/>
    <w:rsid w:val="00C62D3B"/>
    <w:rsid w:val="00C6314F"/>
    <w:rsid w:val="00C6356E"/>
    <w:rsid w:val="00C646D6"/>
    <w:rsid w:val="00C64990"/>
    <w:rsid w:val="00C70AE8"/>
    <w:rsid w:val="00C7136B"/>
    <w:rsid w:val="00C75477"/>
    <w:rsid w:val="00C75B9D"/>
    <w:rsid w:val="00C76E61"/>
    <w:rsid w:val="00C820A3"/>
    <w:rsid w:val="00C8233F"/>
    <w:rsid w:val="00C83775"/>
    <w:rsid w:val="00C8455E"/>
    <w:rsid w:val="00C86104"/>
    <w:rsid w:val="00C87B93"/>
    <w:rsid w:val="00C931D2"/>
    <w:rsid w:val="00C95469"/>
    <w:rsid w:val="00C97E46"/>
    <w:rsid w:val="00CA10B9"/>
    <w:rsid w:val="00CA1DC8"/>
    <w:rsid w:val="00CA2728"/>
    <w:rsid w:val="00CA2F86"/>
    <w:rsid w:val="00CA4048"/>
    <w:rsid w:val="00CA416E"/>
    <w:rsid w:val="00CA6C09"/>
    <w:rsid w:val="00CA7779"/>
    <w:rsid w:val="00CB1E2E"/>
    <w:rsid w:val="00CB3B47"/>
    <w:rsid w:val="00CB6120"/>
    <w:rsid w:val="00CC01C9"/>
    <w:rsid w:val="00CC1723"/>
    <w:rsid w:val="00CC2A4B"/>
    <w:rsid w:val="00CC2E86"/>
    <w:rsid w:val="00CC33B2"/>
    <w:rsid w:val="00CC3D7A"/>
    <w:rsid w:val="00CC4085"/>
    <w:rsid w:val="00CC4DB4"/>
    <w:rsid w:val="00CC516C"/>
    <w:rsid w:val="00CC699E"/>
    <w:rsid w:val="00CC6FAE"/>
    <w:rsid w:val="00CD1604"/>
    <w:rsid w:val="00CD1679"/>
    <w:rsid w:val="00CD2F57"/>
    <w:rsid w:val="00CD4372"/>
    <w:rsid w:val="00CD55A8"/>
    <w:rsid w:val="00CD5E7A"/>
    <w:rsid w:val="00CD70EF"/>
    <w:rsid w:val="00CD71F4"/>
    <w:rsid w:val="00CD789F"/>
    <w:rsid w:val="00CE0EC1"/>
    <w:rsid w:val="00CE2A48"/>
    <w:rsid w:val="00CE2C44"/>
    <w:rsid w:val="00CE2E6B"/>
    <w:rsid w:val="00CE69AB"/>
    <w:rsid w:val="00CE7F64"/>
    <w:rsid w:val="00CF1C7D"/>
    <w:rsid w:val="00CF1EDE"/>
    <w:rsid w:val="00CF1FF9"/>
    <w:rsid w:val="00CF20E6"/>
    <w:rsid w:val="00CF24C4"/>
    <w:rsid w:val="00CF2D11"/>
    <w:rsid w:val="00CF3DE5"/>
    <w:rsid w:val="00CF7356"/>
    <w:rsid w:val="00CF7C90"/>
    <w:rsid w:val="00CF7DAB"/>
    <w:rsid w:val="00CF7EB1"/>
    <w:rsid w:val="00D01E96"/>
    <w:rsid w:val="00D02488"/>
    <w:rsid w:val="00D02B0A"/>
    <w:rsid w:val="00D02C54"/>
    <w:rsid w:val="00D03FD7"/>
    <w:rsid w:val="00D05B72"/>
    <w:rsid w:val="00D10D43"/>
    <w:rsid w:val="00D12381"/>
    <w:rsid w:val="00D12635"/>
    <w:rsid w:val="00D15200"/>
    <w:rsid w:val="00D152F8"/>
    <w:rsid w:val="00D166D8"/>
    <w:rsid w:val="00D166F2"/>
    <w:rsid w:val="00D17488"/>
    <w:rsid w:val="00D174AA"/>
    <w:rsid w:val="00D179E8"/>
    <w:rsid w:val="00D20637"/>
    <w:rsid w:val="00D21750"/>
    <w:rsid w:val="00D231DF"/>
    <w:rsid w:val="00D240E9"/>
    <w:rsid w:val="00D24193"/>
    <w:rsid w:val="00D251EC"/>
    <w:rsid w:val="00D25BE2"/>
    <w:rsid w:val="00D26101"/>
    <w:rsid w:val="00D27E13"/>
    <w:rsid w:val="00D3150E"/>
    <w:rsid w:val="00D31E32"/>
    <w:rsid w:val="00D3446A"/>
    <w:rsid w:val="00D34E09"/>
    <w:rsid w:val="00D35477"/>
    <w:rsid w:val="00D407FE"/>
    <w:rsid w:val="00D417F1"/>
    <w:rsid w:val="00D41D93"/>
    <w:rsid w:val="00D424F6"/>
    <w:rsid w:val="00D42CC8"/>
    <w:rsid w:val="00D44112"/>
    <w:rsid w:val="00D51152"/>
    <w:rsid w:val="00D5180A"/>
    <w:rsid w:val="00D52793"/>
    <w:rsid w:val="00D5573F"/>
    <w:rsid w:val="00D562F3"/>
    <w:rsid w:val="00D563A2"/>
    <w:rsid w:val="00D56C00"/>
    <w:rsid w:val="00D57C0C"/>
    <w:rsid w:val="00D57F91"/>
    <w:rsid w:val="00D6080D"/>
    <w:rsid w:val="00D62578"/>
    <w:rsid w:val="00D63B45"/>
    <w:rsid w:val="00D64285"/>
    <w:rsid w:val="00D64AE3"/>
    <w:rsid w:val="00D65B5D"/>
    <w:rsid w:val="00D6643B"/>
    <w:rsid w:val="00D66A16"/>
    <w:rsid w:val="00D66FD4"/>
    <w:rsid w:val="00D67984"/>
    <w:rsid w:val="00D67F91"/>
    <w:rsid w:val="00D71712"/>
    <w:rsid w:val="00D73B81"/>
    <w:rsid w:val="00D7491D"/>
    <w:rsid w:val="00D81A97"/>
    <w:rsid w:val="00D81FC9"/>
    <w:rsid w:val="00D84146"/>
    <w:rsid w:val="00D84DE7"/>
    <w:rsid w:val="00D859F6"/>
    <w:rsid w:val="00D85EB9"/>
    <w:rsid w:val="00D868C9"/>
    <w:rsid w:val="00D87EB1"/>
    <w:rsid w:val="00D90082"/>
    <w:rsid w:val="00D92C1F"/>
    <w:rsid w:val="00D930D3"/>
    <w:rsid w:val="00D9374F"/>
    <w:rsid w:val="00D94F96"/>
    <w:rsid w:val="00D9557F"/>
    <w:rsid w:val="00D95DF2"/>
    <w:rsid w:val="00D964D9"/>
    <w:rsid w:val="00D973DF"/>
    <w:rsid w:val="00DA0BD8"/>
    <w:rsid w:val="00DA173A"/>
    <w:rsid w:val="00DA226A"/>
    <w:rsid w:val="00DA3041"/>
    <w:rsid w:val="00DA3F36"/>
    <w:rsid w:val="00DA42F2"/>
    <w:rsid w:val="00DA6B8A"/>
    <w:rsid w:val="00DB0114"/>
    <w:rsid w:val="00DB01C1"/>
    <w:rsid w:val="00DB040B"/>
    <w:rsid w:val="00DB06DA"/>
    <w:rsid w:val="00DB1673"/>
    <w:rsid w:val="00DB1B4B"/>
    <w:rsid w:val="00DB5493"/>
    <w:rsid w:val="00DB5FC0"/>
    <w:rsid w:val="00DB65A0"/>
    <w:rsid w:val="00DB69BD"/>
    <w:rsid w:val="00DB6F40"/>
    <w:rsid w:val="00DC0872"/>
    <w:rsid w:val="00DC2224"/>
    <w:rsid w:val="00DC27F2"/>
    <w:rsid w:val="00DC474C"/>
    <w:rsid w:val="00DC54B9"/>
    <w:rsid w:val="00DC62DA"/>
    <w:rsid w:val="00DC6D2B"/>
    <w:rsid w:val="00DC7E0A"/>
    <w:rsid w:val="00DD189B"/>
    <w:rsid w:val="00DD1B37"/>
    <w:rsid w:val="00DD3246"/>
    <w:rsid w:val="00DD3BD1"/>
    <w:rsid w:val="00DD672C"/>
    <w:rsid w:val="00DD762C"/>
    <w:rsid w:val="00DD7B33"/>
    <w:rsid w:val="00DE04FA"/>
    <w:rsid w:val="00DE05CF"/>
    <w:rsid w:val="00DE4E86"/>
    <w:rsid w:val="00DE7EEC"/>
    <w:rsid w:val="00DF1D2E"/>
    <w:rsid w:val="00DF4581"/>
    <w:rsid w:val="00DF4F6D"/>
    <w:rsid w:val="00DF535B"/>
    <w:rsid w:val="00E00454"/>
    <w:rsid w:val="00E00949"/>
    <w:rsid w:val="00E01863"/>
    <w:rsid w:val="00E021B9"/>
    <w:rsid w:val="00E021F5"/>
    <w:rsid w:val="00E0349B"/>
    <w:rsid w:val="00E03B71"/>
    <w:rsid w:val="00E03F45"/>
    <w:rsid w:val="00E03FFB"/>
    <w:rsid w:val="00E04F5C"/>
    <w:rsid w:val="00E0532D"/>
    <w:rsid w:val="00E060AA"/>
    <w:rsid w:val="00E06E55"/>
    <w:rsid w:val="00E0739F"/>
    <w:rsid w:val="00E07470"/>
    <w:rsid w:val="00E10F05"/>
    <w:rsid w:val="00E117ED"/>
    <w:rsid w:val="00E12EEC"/>
    <w:rsid w:val="00E14337"/>
    <w:rsid w:val="00E149A6"/>
    <w:rsid w:val="00E15728"/>
    <w:rsid w:val="00E15E7F"/>
    <w:rsid w:val="00E161D2"/>
    <w:rsid w:val="00E17E7D"/>
    <w:rsid w:val="00E21E06"/>
    <w:rsid w:val="00E25106"/>
    <w:rsid w:val="00E27C1F"/>
    <w:rsid w:val="00E3341E"/>
    <w:rsid w:val="00E33DD4"/>
    <w:rsid w:val="00E34FC2"/>
    <w:rsid w:val="00E355B3"/>
    <w:rsid w:val="00E3565A"/>
    <w:rsid w:val="00E35ED2"/>
    <w:rsid w:val="00E3674B"/>
    <w:rsid w:val="00E36B22"/>
    <w:rsid w:val="00E407DB"/>
    <w:rsid w:val="00E41A50"/>
    <w:rsid w:val="00E43BF0"/>
    <w:rsid w:val="00E443EA"/>
    <w:rsid w:val="00E45B20"/>
    <w:rsid w:val="00E4605F"/>
    <w:rsid w:val="00E469E3"/>
    <w:rsid w:val="00E51482"/>
    <w:rsid w:val="00E52DB1"/>
    <w:rsid w:val="00E532A4"/>
    <w:rsid w:val="00E537D0"/>
    <w:rsid w:val="00E53E75"/>
    <w:rsid w:val="00E56641"/>
    <w:rsid w:val="00E56CDC"/>
    <w:rsid w:val="00E606A4"/>
    <w:rsid w:val="00E61546"/>
    <w:rsid w:val="00E61E14"/>
    <w:rsid w:val="00E62418"/>
    <w:rsid w:val="00E62BBA"/>
    <w:rsid w:val="00E63685"/>
    <w:rsid w:val="00E65BE3"/>
    <w:rsid w:val="00E65C08"/>
    <w:rsid w:val="00E65CE9"/>
    <w:rsid w:val="00E66393"/>
    <w:rsid w:val="00E66EC2"/>
    <w:rsid w:val="00E67F3E"/>
    <w:rsid w:val="00E67F7B"/>
    <w:rsid w:val="00E7088C"/>
    <w:rsid w:val="00E7459D"/>
    <w:rsid w:val="00E76729"/>
    <w:rsid w:val="00E7775B"/>
    <w:rsid w:val="00E804CB"/>
    <w:rsid w:val="00E80E76"/>
    <w:rsid w:val="00E8136F"/>
    <w:rsid w:val="00E81D5A"/>
    <w:rsid w:val="00E82366"/>
    <w:rsid w:val="00E83807"/>
    <w:rsid w:val="00E853DC"/>
    <w:rsid w:val="00E8549E"/>
    <w:rsid w:val="00E86283"/>
    <w:rsid w:val="00E873E0"/>
    <w:rsid w:val="00E91122"/>
    <w:rsid w:val="00E91460"/>
    <w:rsid w:val="00E9185B"/>
    <w:rsid w:val="00E91BE0"/>
    <w:rsid w:val="00E93B16"/>
    <w:rsid w:val="00E9477C"/>
    <w:rsid w:val="00E95FD2"/>
    <w:rsid w:val="00E96098"/>
    <w:rsid w:val="00EA0E00"/>
    <w:rsid w:val="00EA13F8"/>
    <w:rsid w:val="00EA2649"/>
    <w:rsid w:val="00EA2D73"/>
    <w:rsid w:val="00EA41A6"/>
    <w:rsid w:val="00EA441E"/>
    <w:rsid w:val="00EA4423"/>
    <w:rsid w:val="00EA5900"/>
    <w:rsid w:val="00EA686C"/>
    <w:rsid w:val="00EA6E8D"/>
    <w:rsid w:val="00EA79C0"/>
    <w:rsid w:val="00EB0DE6"/>
    <w:rsid w:val="00EB3277"/>
    <w:rsid w:val="00EB3B4F"/>
    <w:rsid w:val="00EB40BC"/>
    <w:rsid w:val="00EB5C62"/>
    <w:rsid w:val="00EB629D"/>
    <w:rsid w:val="00EB67A6"/>
    <w:rsid w:val="00EB6930"/>
    <w:rsid w:val="00EC1051"/>
    <w:rsid w:val="00EC16A2"/>
    <w:rsid w:val="00EC244D"/>
    <w:rsid w:val="00EC2FA0"/>
    <w:rsid w:val="00EC7255"/>
    <w:rsid w:val="00EC7FCB"/>
    <w:rsid w:val="00ED0245"/>
    <w:rsid w:val="00ED037E"/>
    <w:rsid w:val="00ED0E74"/>
    <w:rsid w:val="00ED0F05"/>
    <w:rsid w:val="00ED19BC"/>
    <w:rsid w:val="00ED24DE"/>
    <w:rsid w:val="00ED2754"/>
    <w:rsid w:val="00ED3419"/>
    <w:rsid w:val="00ED5432"/>
    <w:rsid w:val="00ED58F3"/>
    <w:rsid w:val="00ED738D"/>
    <w:rsid w:val="00EE083A"/>
    <w:rsid w:val="00EE16FD"/>
    <w:rsid w:val="00EE1710"/>
    <w:rsid w:val="00EE2883"/>
    <w:rsid w:val="00EE300C"/>
    <w:rsid w:val="00EE47D7"/>
    <w:rsid w:val="00EE47DC"/>
    <w:rsid w:val="00EE5C43"/>
    <w:rsid w:val="00EE6530"/>
    <w:rsid w:val="00EE6F9A"/>
    <w:rsid w:val="00EE70E3"/>
    <w:rsid w:val="00EE78B0"/>
    <w:rsid w:val="00EF0301"/>
    <w:rsid w:val="00EF04F3"/>
    <w:rsid w:val="00EF1351"/>
    <w:rsid w:val="00EF17AD"/>
    <w:rsid w:val="00EF65EF"/>
    <w:rsid w:val="00EF6835"/>
    <w:rsid w:val="00EF715D"/>
    <w:rsid w:val="00F0051E"/>
    <w:rsid w:val="00F0377A"/>
    <w:rsid w:val="00F039F9"/>
    <w:rsid w:val="00F06D87"/>
    <w:rsid w:val="00F0739A"/>
    <w:rsid w:val="00F11504"/>
    <w:rsid w:val="00F11B23"/>
    <w:rsid w:val="00F12444"/>
    <w:rsid w:val="00F13A36"/>
    <w:rsid w:val="00F15C2A"/>
    <w:rsid w:val="00F15C4F"/>
    <w:rsid w:val="00F175E8"/>
    <w:rsid w:val="00F20339"/>
    <w:rsid w:val="00F20E08"/>
    <w:rsid w:val="00F2369D"/>
    <w:rsid w:val="00F25E27"/>
    <w:rsid w:val="00F26C92"/>
    <w:rsid w:val="00F26CBF"/>
    <w:rsid w:val="00F27A6C"/>
    <w:rsid w:val="00F27DC0"/>
    <w:rsid w:val="00F3128F"/>
    <w:rsid w:val="00F32C17"/>
    <w:rsid w:val="00F33A8A"/>
    <w:rsid w:val="00F34025"/>
    <w:rsid w:val="00F34869"/>
    <w:rsid w:val="00F3493D"/>
    <w:rsid w:val="00F356BA"/>
    <w:rsid w:val="00F35DE6"/>
    <w:rsid w:val="00F35E60"/>
    <w:rsid w:val="00F36575"/>
    <w:rsid w:val="00F36990"/>
    <w:rsid w:val="00F36EEA"/>
    <w:rsid w:val="00F4111E"/>
    <w:rsid w:val="00F41684"/>
    <w:rsid w:val="00F42A0C"/>
    <w:rsid w:val="00F4360A"/>
    <w:rsid w:val="00F44401"/>
    <w:rsid w:val="00F44D14"/>
    <w:rsid w:val="00F46E47"/>
    <w:rsid w:val="00F4735D"/>
    <w:rsid w:val="00F50013"/>
    <w:rsid w:val="00F50EDB"/>
    <w:rsid w:val="00F51E85"/>
    <w:rsid w:val="00F524DF"/>
    <w:rsid w:val="00F53902"/>
    <w:rsid w:val="00F5408A"/>
    <w:rsid w:val="00F54114"/>
    <w:rsid w:val="00F5561A"/>
    <w:rsid w:val="00F55DD3"/>
    <w:rsid w:val="00F55DF1"/>
    <w:rsid w:val="00F561FA"/>
    <w:rsid w:val="00F56B42"/>
    <w:rsid w:val="00F57B28"/>
    <w:rsid w:val="00F60903"/>
    <w:rsid w:val="00F61923"/>
    <w:rsid w:val="00F63F48"/>
    <w:rsid w:val="00F65BA5"/>
    <w:rsid w:val="00F67259"/>
    <w:rsid w:val="00F67A1E"/>
    <w:rsid w:val="00F70F91"/>
    <w:rsid w:val="00F728DA"/>
    <w:rsid w:val="00F73D1C"/>
    <w:rsid w:val="00F749E6"/>
    <w:rsid w:val="00F74F93"/>
    <w:rsid w:val="00F7693C"/>
    <w:rsid w:val="00F80506"/>
    <w:rsid w:val="00F815A6"/>
    <w:rsid w:val="00F83D41"/>
    <w:rsid w:val="00F84784"/>
    <w:rsid w:val="00F84E7B"/>
    <w:rsid w:val="00F84F4B"/>
    <w:rsid w:val="00F84FAE"/>
    <w:rsid w:val="00F9284D"/>
    <w:rsid w:val="00F95597"/>
    <w:rsid w:val="00F957B8"/>
    <w:rsid w:val="00F97B56"/>
    <w:rsid w:val="00FA00F6"/>
    <w:rsid w:val="00FA115A"/>
    <w:rsid w:val="00FA1708"/>
    <w:rsid w:val="00FA30C9"/>
    <w:rsid w:val="00FA3354"/>
    <w:rsid w:val="00FA664B"/>
    <w:rsid w:val="00FA7A1B"/>
    <w:rsid w:val="00FB126F"/>
    <w:rsid w:val="00FB2ECE"/>
    <w:rsid w:val="00FB36C7"/>
    <w:rsid w:val="00FB3ABE"/>
    <w:rsid w:val="00FB5ACA"/>
    <w:rsid w:val="00FB711E"/>
    <w:rsid w:val="00FC01CC"/>
    <w:rsid w:val="00FC01EF"/>
    <w:rsid w:val="00FC2727"/>
    <w:rsid w:val="00FC286B"/>
    <w:rsid w:val="00FC2A72"/>
    <w:rsid w:val="00FC2AE0"/>
    <w:rsid w:val="00FC4502"/>
    <w:rsid w:val="00FD051F"/>
    <w:rsid w:val="00FD10AF"/>
    <w:rsid w:val="00FD12CE"/>
    <w:rsid w:val="00FD2394"/>
    <w:rsid w:val="00FD27FA"/>
    <w:rsid w:val="00FD3111"/>
    <w:rsid w:val="00FD3962"/>
    <w:rsid w:val="00FD3E65"/>
    <w:rsid w:val="00FD47A3"/>
    <w:rsid w:val="00FD4EBF"/>
    <w:rsid w:val="00FD65D2"/>
    <w:rsid w:val="00FD6A03"/>
    <w:rsid w:val="00FE0470"/>
    <w:rsid w:val="00FE0A89"/>
    <w:rsid w:val="00FE0F5E"/>
    <w:rsid w:val="00FE2082"/>
    <w:rsid w:val="00FE336F"/>
    <w:rsid w:val="00FE3715"/>
    <w:rsid w:val="00FE3E92"/>
    <w:rsid w:val="00FE72CB"/>
    <w:rsid w:val="00FF054F"/>
    <w:rsid w:val="00FF1A0D"/>
    <w:rsid w:val="00FF3B65"/>
    <w:rsid w:val="00FF48BB"/>
    <w:rsid w:val="00FF74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entury Schoolbook" w:eastAsia="Times New Roman" w:hAnsi="Century Schoolbook" w:cs="Times New Roman"/>
        <w:sz w:val="24"/>
        <w:szCs w:val="24"/>
        <w:lang w:val="da-DK" w:eastAsia="da-DK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note text" w:uiPriority="99"/>
    <w:lsdException w:name="header" w:uiPriority="99"/>
    <w:lsdException w:name="caption" w:qFormat="1"/>
    <w:lsdException w:name="footnote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12C1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noProof/>
    </w:rPr>
  </w:style>
  <w:style w:type="paragraph" w:styleId="Overskrift1">
    <w:name w:val="heading 1"/>
    <w:basedOn w:val="Normal"/>
    <w:next w:val="Normal"/>
    <w:qFormat/>
    <w:rsid w:val="00CB6120"/>
    <w:pPr>
      <w:keepNext/>
      <w:spacing w:before="240" w:after="60"/>
      <w:jc w:val="center"/>
      <w:outlineLvl w:val="0"/>
    </w:pPr>
    <w:rPr>
      <w:rFonts w:cs="Arial"/>
      <w:bCs/>
      <w:kern w:val="32"/>
      <w:sz w:val="36"/>
      <w:szCs w:val="32"/>
    </w:rPr>
  </w:style>
  <w:style w:type="paragraph" w:styleId="Overskrift2">
    <w:name w:val="heading 2"/>
    <w:basedOn w:val="Normal"/>
    <w:next w:val="Normal"/>
    <w:link w:val="Overskrift2Tegn"/>
    <w:qFormat/>
    <w:rsid w:val="00CB6120"/>
    <w:pPr>
      <w:keepNext/>
      <w:spacing w:before="240" w:after="60"/>
      <w:outlineLvl w:val="1"/>
    </w:pPr>
    <w:rPr>
      <w:rFonts w:cs="Arial"/>
      <w:b/>
      <w:bCs/>
      <w:iCs/>
      <w:sz w:val="30"/>
      <w:szCs w:val="28"/>
    </w:rPr>
  </w:style>
  <w:style w:type="paragraph" w:styleId="Overskrift3">
    <w:name w:val="heading 3"/>
    <w:basedOn w:val="Normal"/>
    <w:next w:val="Normal"/>
    <w:qFormat/>
    <w:rsid w:val="003C2464"/>
    <w:pPr>
      <w:keepNext/>
      <w:spacing w:before="240" w:after="60"/>
      <w:outlineLvl w:val="2"/>
    </w:pPr>
    <w:rPr>
      <w:rFonts w:cs="Arial"/>
      <w:bCs/>
      <w:sz w:val="30"/>
      <w:szCs w:val="28"/>
    </w:rPr>
  </w:style>
  <w:style w:type="paragraph" w:styleId="Overskrift4">
    <w:name w:val="heading 4"/>
    <w:basedOn w:val="Normal"/>
    <w:next w:val="Normal"/>
    <w:link w:val="Overskrift4Tegn"/>
    <w:semiHidden/>
    <w:unhideWhenUsed/>
    <w:qFormat/>
    <w:rsid w:val="00B7426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Overskrift5">
    <w:name w:val="heading 5"/>
    <w:basedOn w:val="Normal"/>
    <w:next w:val="Normal"/>
    <w:link w:val="Overskrift5Tegn"/>
    <w:semiHidden/>
    <w:unhideWhenUsed/>
    <w:qFormat/>
    <w:rsid w:val="00B74265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Overskrift6">
    <w:name w:val="heading 6"/>
    <w:basedOn w:val="Normal"/>
    <w:next w:val="Normal"/>
    <w:link w:val="Overskrift6Tegn"/>
    <w:semiHidden/>
    <w:unhideWhenUsed/>
    <w:qFormat/>
    <w:rsid w:val="00B74265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Overskrift7">
    <w:name w:val="heading 7"/>
    <w:basedOn w:val="Normal"/>
    <w:next w:val="Normal"/>
    <w:link w:val="Overskrift7Tegn"/>
    <w:semiHidden/>
    <w:unhideWhenUsed/>
    <w:qFormat/>
    <w:rsid w:val="00B74265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Overskrift8">
    <w:name w:val="heading 8"/>
    <w:basedOn w:val="Normal"/>
    <w:next w:val="Normal"/>
    <w:link w:val="Overskrift8Tegn"/>
    <w:semiHidden/>
    <w:unhideWhenUsed/>
    <w:qFormat/>
    <w:rsid w:val="00B74265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Overskrift9">
    <w:name w:val="heading 9"/>
    <w:basedOn w:val="Normal"/>
    <w:next w:val="Normal"/>
    <w:link w:val="Overskrift9Tegn"/>
    <w:semiHidden/>
    <w:unhideWhenUsed/>
    <w:qFormat/>
    <w:rsid w:val="00B74265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Typografi1">
    <w:name w:val="Typografi1"/>
    <w:basedOn w:val="Opstilling2"/>
    <w:rsid w:val="000C78F7"/>
    <w:rPr>
      <w:sz w:val="54"/>
    </w:rPr>
  </w:style>
  <w:style w:type="paragraph" w:styleId="Opstilling2">
    <w:name w:val="List 2"/>
    <w:basedOn w:val="Normal"/>
    <w:semiHidden/>
    <w:rsid w:val="000C78F7"/>
    <w:pPr>
      <w:ind w:left="566" w:hanging="283"/>
    </w:pPr>
  </w:style>
  <w:style w:type="paragraph" w:customStyle="1" w:styleId="Overskrift0">
    <w:name w:val="Overskrift 0"/>
    <w:basedOn w:val="Overskrift2"/>
    <w:rsid w:val="000C78F7"/>
    <w:rPr>
      <w:caps/>
      <w:sz w:val="54"/>
      <w:szCs w:val="54"/>
    </w:rPr>
  </w:style>
  <w:style w:type="paragraph" w:customStyle="1" w:styleId="Overskr0">
    <w:name w:val="Overskr 0"/>
    <w:basedOn w:val="Overskrift2"/>
    <w:next w:val="Normal"/>
    <w:rsid w:val="0060452B"/>
    <w:pPr>
      <w:jc w:val="center"/>
    </w:pPr>
    <w:rPr>
      <w:caps/>
      <w:sz w:val="54"/>
      <w:szCs w:val="54"/>
    </w:rPr>
  </w:style>
  <w:style w:type="paragraph" w:customStyle="1" w:styleId="Figurtekst">
    <w:name w:val="Figurtekst"/>
    <w:basedOn w:val="Normal"/>
    <w:rsid w:val="00AE3CD8"/>
    <w:pPr>
      <w:ind w:left="851" w:right="851"/>
    </w:pPr>
    <w:rPr>
      <w:i/>
      <w:sz w:val="22"/>
    </w:rPr>
  </w:style>
  <w:style w:type="paragraph" w:customStyle="1" w:styleId="Prambel">
    <w:name w:val="Præambel"/>
    <w:basedOn w:val="Normal"/>
    <w:rsid w:val="003075B0"/>
    <w:rPr>
      <w:i/>
      <w:sz w:val="22"/>
    </w:rPr>
  </w:style>
  <w:style w:type="numbering" w:customStyle="1" w:styleId="TypografiAutomatisknummerering">
    <w:name w:val="Typografi Automatisk nummerering"/>
    <w:basedOn w:val="Ingenoversigt"/>
    <w:rsid w:val="00263540"/>
  </w:style>
  <w:style w:type="paragraph" w:styleId="Sidehoved">
    <w:name w:val="header"/>
    <w:basedOn w:val="Normal"/>
    <w:link w:val="SidehovedTegn"/>
    <w:uiPriority w:val="99"/>
    <w:rsid w:val="004637CC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  <w:tab w:val="center" w:pos="4819"/>
        <w:tab w:val="right" w:pos="9638"/>
      </w:tabs>
    </w:pPr>
    <w:rPr>
      <w:sz w:val="16"/>
    </w:rPr>
  </w:style>
  <w:style w:type="paragraph" w:styleId="Sidefod">
    <w:name w:val="footer"/>
    <w:basedOn w:val="Normal"/>
    <w:rsid w:val="004637CC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  <w:tab w:val="center" w:pos="4819"/>
        <w:tab w:val="right" w:pos="9638"/>
      </w:tabs>
    </w:pPr>
    <w:rPr>
      <w:sz w:val="16"/>
    </w:rPr>
  </w:style>
  <w:style w:type="numbering" w:customStyle="1" w:styleId="TypografiAutomatisknummerering1">
    <w:name w:val="Typografi Automatisk nummerering1"/>
    <w:basedOn w:val="Ingenoversigt"/>
    <w:rsid w:val="00263540"/>
  </w:style>
  <w:style w:type="numbering" w:customStyle="1" w:styleId="TypografiPunkttegn">
    <w:name w:val="Typografi Punkttegn"/>
    <w:basedOn w:val="Ingenoversigt"/>
    <w:rsid w:val="00263540"/>
  </w:style>
  <w:style w:type="numbering" w:customStyle="1" w:styleId="altfpunkter">
    <w:name w:val="alt+f punkter"/>
    <w:basedOn w:val="Ingenoversigt"/>
    <w:rsid w:val="00263540"/>
  </w:style>
  <w:style w:type="numbering" w:customStyle="1" w:styleId="altapunkter">
    <w:name w:val="alt+a punkter"/>
    <w:basedOn w:val="Ingenoversigt"/>
    <w:rsid w:val="00263540"/>
    <w:pPr>
      <w:numPr>
        <w:numId w:val="1"/>
      </w:numPr>
    </w:pPr>
  </w:style>
  <w:style w:type="numbering" w:customStyle="1" w:styleId="altnpunkter">
    <w:name w:val="alt+n punkter"/>
    <w:basedOn w:val="Ingenoversigt"/>
    <w:rsid w:val="00263540"/>
  </w:style>
  <w:style w:type="numbering" w:customStyle="1" w:styleId="altppunkter">
    <w:name w:val="alt+p punkter"/>
    <w:basedOn w:val="Ingenoversigt"/>
    <w:rsid w:val="00263540"/>
    <w:pPr>
      <w:numPr>
        <w:numId w:val="3"/>
      </w:numPr>
    </w:pPr>
  </w:style>
  <w:style w:type="numbering" w:customStyle="1" w:styleId="alttpunkter">
    <w:name w:val="alt+t punkter"/>
    <w:basedOn w:val="Ingenoversigt"/>
    <w:rsid w:val="009A3332"/>
    <w:pPr>
      <w:numPr>
        <w:numId w:val="2"/>
      </w:numPr>
    </w:pPr>
  </w:style>
  <w:style w:type="character" w:customStyle="1" w:styleId="Overskrift2Tegn">
    <w:name w:val="Overskrift 2 Tegn"/>
    <w:basedOn w:val="Standardskrifttypeiafsnit"/>
    <w:link w:val="Overskrift2"/>
    <w:rsid w:val="006F2886"/>
    <w:rPr>
      <w:rFonts w:cs="Arial"/>
      <w:b/>
      <w:bCs/>
      <w:iCs/>
      <w:noProof/>
      <w:sz w:val="30"/>
      <w:szCs w:val="28"/>
      <w:lang w:val="da-DK"/>
    </w:rPr>
  </w:style>
  <w:style w:type="paragraph" w:styleId="Listeafsnit">
    <w:name w:val="List Paragraph"/>
    <w:basedOn w:val="Normal"/>
    <w:uiPriority w:val="34"/>
    <w:qFormat/>
    <w:rsid w:val="000F503E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240"/>
      <w:ind w:left="720"/>
      <w:contextualSpacing/>
    </w:pPr>
    <w:rPr>
      <w:rFonts w:eastAsiaTheme="minorHAnsi" w:cstheme="minorBidi"/>
      <w:noProof w:val="0"/>
      <w:lang w:eastAsia="en-US"/>
    </w:rPr>
  </w:style>
  <w:style w:type="paragraph" w:styleId="Markeringsbobletekst">
    <w:name w:val="Balloon Text"/>
    <w:basedOn w:val="Normal"/>
    <w:link w:val="MarkeringsbobletekstTegn"/>
    <w:rsid w:val="000F503E"/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rsid w:val="000F503E"/>
    <w:rPr>
      <w:rFonts w:ascii="Tahoma" w:hAnsi="Tahoma" w:cs="Tahoma"/>
      <w:noProof/>
      <w:sz w:val="16"/>
      <w:szCs w:val="16"/>
      <w:lang w:val="da-DK"/>
    </w:rPr>
  </w:style>
  <w:style w:type="character" w:customStyle="1" w:styleId="SidehovedTegn">
    <w:name w:val="Sidehoved Tegn"/>
    <w:basedOn w:val="Standardskrifttypeiafsnit"/>
    <w:link w:val="Sidehoved"/>
    <w:uiPriority w:val="99"/>
    <w:rsid w:val="000F503E"/>
    <w:rPr>
      <w:noProof/>
      <w:sz w:val="16"/>
      <w:lang w:val="da-DK"/>
    </w:rPr>
  </w:style>
  <w:style w:type="paragraph" w:styleId="Fodnotetekst">
    <w:name w:val="footnote text"/>
    <w:basedOn w:val="Normal"/>
    <w:link w:val="FodnotetekstTegn"/>
    <w:uiPriority w:val="99"/>
    <w:unhideWhenUsed/>
    <w:rsid w:val="000F503E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</w:pPr>
    <w:rPr>
      <w:rFonts w:asciiTheme="minorHAnsi" w:eastAsiaTheme="minorHAnsi" w:hAnsiTheme="minorHAnsi" w:cstheme="minorBidi"/>
      <w:noProof w:val="0"/>
      <w:sz w:val="20"/>
      <w:szCs w:val="20"/>
      <w:lang w:eastAsia="en-US"/>
    </w:rPr>
  </w:style>
  <w:style w:type="character" w:customStyle="1" w:styleId="FodnotetekstTegn">
    <w:name w:val="Fodnotetekst Tegn"/>
    <w:basedOn w:val="Standardskrifttypeiafsnit"/>
    <w:link w:val="Fodnotetekst"/>
    <w:uiPriority w:val="99"/>
    <w:rsid w:val="000F503E"/>
    <w:rPr>
      <w:rFonts w:asciiTheme="minorHAnsi" w:eastAsiaTheme="minorHAnsi" w:hAnsiTheme="minorHAnsi" w:cstheme="minorBidi"/>
      <w:sz w:val="20"/>
      <w:szCs w:val="20"/>
      <w:lang w:val="da-DK" w:eastAsia="en-US"/>
    </w:rPr>
  </w:style>
  <w:style w:type="character" w:styleId="Fodnotehenvisning">
    <w:name w:val="footnote reference"/>
    <w:basedOn w:val="Standardskrifttypeiafsnit"/>
    <w:uiPriority w:val="99"/>
    <w:unhideWhenUsed/>
    <w:rsid w:val="000F503E"/>
    <w:rPr>
      <w:vertAlign w:val="superscript"/>
      <w:lang w:val="da-DK"/>
    </w:rPr>
  </w:style>
  <w:style w:type="character" w:styleId="Pladsholdertekst">
    <w:name w:val="Placeholder Text"/>
    <w:basedOn w:val="Standardskrifttypeiafsnit"/>
    <w:uiPriority w:val="99"/>
    <w:semiHidden/>
    <w:rsid w:val="00F039F9"/>
    <w:rPr>
      <w:color w:val="808080"/>
      <w:lang w:val="da-DK"/>
    </w:rPr>
  </w:style>
  <w:style w:type="character" w:styleId="Hyperlink">
    <w:name w:val="Hyperlink"/>
    <w:basedOn w:val="Standardskrifttypeiafsnit"/>
    <w:rsid w:val="00D25BE2"/>
    <w:rPr>
      <w:color w:val="0000FF" w:themeColor="hyperlink"/>
      <w:u w:val="single"/>
      <w:lang w:val="da-DK"/>
    </w:rPr>
  </w:style>
  <w:style w:type="paragraph" w:styleId="Kommentartekst">
    <w:name w:val="annotation text"/>
    <w:basedOn w:val="Normal"/>
    <w:link w:val="KommentartekstTegn"/>
    <w:semiHidden/>
    <w:unhideWhenUsed/>
    <w:rsid w:val="00867F5C"/>
    <w:rPr>
      <w:sz w:val="20"/>
      <w:szCs w:val="20"/>
    </w:rPr>
  </w:style>
  <w:style w:type="character" w:customStyle="1" w:styleId="KommentartekstTegn">
    <w:name w:val="Kommentartekst Tegn"/>
    <w:basedOn w:val="Standardskrifttypeiafsnit"/>
    <w:link w:val="Kommentartekst"/>
    <w:semiHidden/>
    <w:rsid w:val="00867F5C"/>
    <w:rPr>
      <w:noProof/>
      <w:sz w:val="20"/>
      <w:szCs w:val="20"/>
      <w:lang w:val="da-DK"/>
    </w:rPr>
  </w:style>
  <w:style w:type="character" w:styleId="BesgtHyperlink">
    <w:name w:val="FollowedHyperlink"/>
    <w:basedOn w:val="Standardskrifttypeiafsnit"/>
    <w:semiHidden/>
    <w:unhideWhenUsed/>
    <w:rsid w:val="003A7907"/>
    <w:rPr>
      <w:color w:val="800080" w:themeColor="followedHyperlink"/>
      <w:u w:val="single"/>
      <w:lang w:val="da-DK"/>
    </w:rPr>
  </w:style>
  <w:style w:type="paragraph" w:styleId="Afsenderadresse">
    <w:name w:val="envelope return"/>
    <w:basedOn w:val="Normal"/>
    <w:semiHidden/>
    <w:unhideWhenUsed/>
    <w:rsid w:val="00B74265"/>
    <w:rPr>
      <w:rFonts w:asciiTheme="majorHAnsi" w:eastAsiaTheme="majorEastAsia" w:hAnsiTheme="majorHAnsi" w:cstheme="majorBidi"/>
      <w:sz w:val="20"/>
      <w:szCs w:val="20"/>
    </w:rPr>
  </w:style>
  <w:style w:type="paragraph" w:styleId="Almindeligtekst">
    <w:name w:val="Plain Text"/>
    <w:basedOn w:val="Normal"/>
    <w:link w:val="AlmindeligtekstTegn"/>
    <w:semiHidden/>
    <w:unhideWhenUsed/>
    <w:rsid w:val="00B74265"/>
    <w:rPr>
      <w:rFonts w:ascii="Consolas" w:hAnsi="Consolas"/>
      <w:sz w:val="21"/>
      <w:szCs w:val="21"/>
    </w:rPr>
  </w:style>
  <w:style w:type="character" w:customStyle="1" w:styleId="AlmindeligtekstTegn">
    <w:name w:val="Almindelig tekst Tegn"/>
    <w:basedOn w:val="Standardskrifttypeiafsnit"/>
    <w:link w:val="Almindeligtekst"/>
    <w:semiHidden/>
    <w:rsid w:val="00B74265"/>
    <w:rPr>
      <w:rFonts w:ascii="Consolas" w:hAnsi="Consolas"/>
      <w:noProof/>
      <w:sz w:val="21"/>
      <w:szCs w:val="21"/>
      <w:lang w:val="da-DK"/>
    </w:rPr>
  </w:style>
  <w:style w:type="paragraph" w:styleId="Bibliografi">
    <w:name w:val="Bibliography"/>
    <w:basedOn w:val="Normal"/>
    <w:next w:val="Normal"/>
    <w:uiPriority w:val="37"/>
    <w:semiHidden/>
    <w:unhideWhenUsed/>
    <w:rsid w:val="00B74265"/>
  </w:style>
  <w:style w:type="paragraph" w:styleId="Billedtekst">
    <w:name w:val="caption"/>
    <w:basedOn w:val="Normal"/>
    <w:next w:val="Normal"/>
    <w:semiHidden/>
    <w:unhideWhenUsed/>
    <w:qFormat/>
    <w:rsid w:val="00B74265"/>
    <w:pPr>
      <w:spacing w:after="200"/>
    </w:pPr>
    <w:rPr>
      <w:b/>
      <w:bCs/>
      <w:color w:val="4F81BD" w:themeColor="accent1"/>
      <w:sz w:val="18"/>
      <w:szCs w:val="18"/>
    </w:rPr>
  </w:style>
  <w:style w:type="paragraph" w:styleId="Bloktekst">
    <w:name w:val="Block Text"/>
    <w:basedOn w:val="Normal"/>
    <w:semiHidden/>
    <w:unhideWhenUsed/>
    <w:rsid w:val="00B74265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character" w:styleId="Bogenstitel">
    <w:name w:val="Book Title"/>
    <w:basedOn w:val="Standardskrifttypeiafsnit"/>
    <w:uiPriority w:val="33"/>
    <w:qFormat/>
    <w:rsid w:val="00B74265"/>
    <w:rPr>
      <w:b/>
      <w:bCs/>
      <w:smallCaps/>
      <w:spacing w:val="5"/>
      <w:lang w:val="da-DK"/>
    </w:rPr>
  </w:style>
  <w:style w:type="paragraph" w:styleId="Brevhoved">
    <w:name w:val="Message Header"/>
    <w:basedOn w:val="Normal"/>
    <w:link w:val="BrevhovedTegn"/>
    <w:semiHidden/>
    <w:unhideWhenUsed/>
    <w:rsid w:val="00B7426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</w:rPr>
  </w:style>
  <w:style w:type="character" w:customStyle="1" w:styleId="BrevhovedTegn">
    <w:name w:val="Brevhoved Tegn"/>
    <w:basedOn w:val="Standardskrifttypeiafsnit"/>
    <w:link w:val="Brevhoved"/>
    <w:semiHidden/>
    <w:rsid w:val="00B74265"/>
    <w:rPr>
      <w:rFonts w:asciiTheme="majorHAnsi" w:eastAsiaTheme="majorEastAsia" w:hAnsiTheme="majorHAnsi" w:cstheme="majorBidi"/>
      <w:noProof/>
      <w:shd w:val="pct20" w:color="auto" w:fill="auto"/>
      <w:lang w:val="da-DK"/>
    </w:rPr>
  </w:style>
  <w:style w:type="paragraph" w:styleId="Brdtekst">
    <w:name w:val="Body Text"/>
    <w:basedOn w:val="Normal"/>
    <w:link w:val="BrdtekstTegn"/>
    <w:semiHidden/>
    <w:unhideWhenUsed/>
    <w:rsid w:val="00B74265"/>
    <w:pPr>
      <w:spacing w:after="120"/>
    </w:pPr>
  </w:style>
  <w:style w:type="character" w:customStyle="1" w:styleId="BrdtekstTegn">
    <w:name w:val="Brødtekst Tegn"/>
    <w:basedOn w:val="Standardskrifttypeiafsnit"/>
    <w:link w:val="Brdtekst"/>
    <w:semiHidden/>
    <w:rsid w:val="00B74265"/>
    <w:rPr>
      <w:noProof/>
      <w:lang w:val="da-DK"/>
    </w:rPr>
  </w:style>
  <w:style w:type="paragraph" w:styleId="Brdtekst-frstelinjeindrykning1">
    <w:name w:val="Body Text First Indent"/>
    <w:basedOn w:val="Brdtekst"/>
    <w:link w:val="Brdtekst-frstelinjeindrykning1Tegn"/>
    <w:rsid w:val="00B74265"/>
    <w:pPr>
      <w:spacing w:after="0"/>
      <w:ind w:firstLine="360"/>
    </w:pPr>
  </w:style>
  <w:style w:type="character" w:customStyle="1" w:styleId="Brdtekst-frstelinjeindrykning1Tegn">
    <w:name w:val="Brødtekst - førstelinjeindrykning 1 Tegn"/>
    <w:basedOn w:val="BrdtekstTegn"/>
    <w:link w:val="Brdtekst-frstelinjeindrykning1"/>
    <w:rsid w:val="00B74265"/>
    <w:rPr>
      <w:noProof/>
      <w:lang w:val="da-DK"/>
    </w:rPr>
  </w:style>
  <w:style w:type="paragraph" w:styleId="Brdtekstindrykning">
    <w:name w:val="Body Text Indent"/>
    <w:basedOn w:val="Normal"/>
    <w:link w:val="BrdtekstindrykningTegn"/>
    <w:semiHidden/>
    <w:unhideWhenUsed/>
    <w:rsid w:val="00B74265"/>
    <w:pPr>
      <w:spacing w:after="120"/>
      <w:ind w:left="283"/>
    </w:pPr>
  </w:style>
  <w:style w:type="character" w:customStyle="1" w:styleId="BrdtekstindrykningTegn">
    <w:name w:val="Brødtekstindrykning Tegn"/>
    <w:basedOn w:val="Standardskrifttypeiafsnit"/>
    <w:link w:val="Brdtekstindrykning"/>
    <w:semiHidden/>
    <w:rsid w:val="00B74265"/>
    <w:rPr>
      <w:noProof/>
      <w:lang w:val="da-DK"/>
    </w:rPr>
  </w:style>
  <w:style w:type="paragraph" w:styleId="Brdtekst-frstelinjeindrykning2">
    <w:name w:val="Body Text First Indent 2"/>
    <w:basedOn w:val="Brdtekstindrykning"/>
    <w:link w:val="Brdtekst-frstelinjeindrykning2Tegn"/>
    <w:semiHidden/>
    <w:unhideWhenUsed/>
    <w:rsid w:val="00B74265"/>
    <w:pPr>
      <w:spacing w:after="0"/>
      <w:ind w:left="360" w:firstLine="360"/>
    </w:pPr>
  </w:style>
  <w:style w:type="character" w:customStyle="1" w:styleId="Brdtekst-frstelinjeindrykning2Tegn">
    <w:name w:val="Brødtekst - førstelinjeindrykning 2 Tegn"/>
    <w:basedOn w:val="BrdtekstindrykningTegn"/>
    <w:link w:val="Brdtekst-frstelinjeindrykning2"/>
    <w:semiHidden/>
    <w:rsid w:val="00B74265"/>
    <w:rPr>
      <w:noProof/>
      <w:lang w:val="da-DK"/>
    </w:rPr>
  </w:style>
  <w:style w:type="paragraph" w:styleId="Brdtekst2">
    <w:name w:val="Body Text 2"/>
    <w:basedOn w:val="Normal"/>
    <w:link w:val="Brdtekst2Tegn"/>
    <w:semiHidden/>
    <w:unhideWhenUsed/>
    <w:rsid w:val="00B74265"/>
    <w:pPr>
      <w:spacing w:after="120" w:line="480" w:lineRule="auto"/>
    </w:pPr>
  </w:style>
  <w:style w:type="character" w:customStyle="1" w:styleId="Brdtekst2Tegn">
    <w:name w:val="Brødtekst 2 Tegn"/>
    <w:basedOn w:val="Standardskrifttypeiafsnit"/>
    <w:link w:val="Brdtekst2"/>
    <w:semiHidden/>
    <w:rsid w:val="00B74265"/>
    <w:rPr>
      <w:noProof/>
      <w:lang w:val="da-DK"/>
    </w:rPr>
  </w:style>
  <w:style w:type="paragraph" w:styleId="Brdtekst3">
    <w:name w:val="Body Text 3"/>
    <w:basedOn w:val="Normal"/>
    <w:link w:val="Brdtekst3Tegn"/>
    <w:semiHidden/>
    <w:unhideWhenUsed/>
    <w:rsid w:val="00B74265"/>
    <w:pPr>
      <w:spacing w:after="120"/>
    </w:pPr>
    <w:rPr>
      <w:sz w:val="16"/>
      <w:szCs w:val="16"/>
    </w:rPr>
  </w:style>
  <w:style w:type="character" w:customStyle="1" w:styleId="Brdtekst3Tegn">
    <w:name w:val="Brødtekst 3 Tegn"/>
    <w:basedOn w:val="Standardskrifttypeiafsnit"/>
    <w:link w:val="Brdtekst3"/>
    <w:semiHidden/>
    <w:rsid w:val="00B74265"/>
    <w:rPr>
      <w:noProof/>
      <w:sz w:val="16"/>
      <w:szCs w:val="16"/>
      <w:lang w:val="da-DK"/>
    </w:rPr>
  </w:style>
  <w:style w:type="paragraph" w:styleId="Brdtekstindrykning2">
    <w:name w:val="Body Text Indent 2"/>
    <w:basedOn w:val="Normal"/>
    <w:link w:val="Brdtekstindrykning2Tegn"/>
    <w:semiHidden/>
    <w:unhideWhenUsed/>
    <w:rsid w:val="00B74265"/>
    <w:pPr>
      <w:spacing w:after="120" w:line="480" w:lineRule="auto"/>
      <w:ind w:left="283"/>
    </w:pPr>
  </w:style>
  <w:style w:type="character" w:customStyle="1" w:styleId="Brdtekstindrykning2Tegn">
    <w:name w:val="Brødtekstindrykning 2 Tegn"/>
    <w:basedOn w:val="Standardskrifttypeiafsnit"/>
    <w:link w:val="Brdtekstindrykning2"/>
    <w:semiHidden/>
    <w:rsid w:val="00B74265"/>
    <w:rPr>
      <w:noProof/>
      <w:lang w:val="da-DK"/>
    </w:rPr>
  </w:style>
  <w:style w:type="paragraph" w:styleId="Brdtekstindrykning3">
    <w:name w:val="Body Text Indent 3"/>
    <w:basedOn w:val="Normal"/>
    <w:link w:val="Brdtekstindrykning3Tegn"/>
    <w:semiHidden/>
    <w:unhideWhenUsed/>
    <w:rsid w:val="00B74265"/>
    <w:pPr>
      <w:spacing w:after="120"/>
      <w:ind w:left="283"/>
    </w:pPr>
    <w:rPr>
      <w:sz w:val="16"/>
      <w:szCs w:val="16"/>
    </w:rPr>
  </w:style>
  <w:style w:type="character" w:customStyle="1" w:styleId="Brdtekstindrykning3Tegn">
    <w:name w:val="Brødtekstindrykning 3 Tegn"/>
    <w:basedOn w:val="Standardskrifttypeiafsnit"/>
    <w:link w:val="Brdtekstindrykning3"/>
    <w:semiHidden/>
    <w:rsid w:val="00B74265"/>
    <w:rPr>
      <w:noProof/>
      <w:sz w:val="16"/>
      <w:szCs w:val="16"/>
      <w:lang w:val="da-DK"/>
    </w:rPr>
  </w:style>
  <w:style w:type="paragraph" w:styleId="Citat">
    <w:name w:val="Quote"/>
    <w:basedOn w:val="Normal"/>
    <w:next w:val="Normal"/>
    <w:link w:val="CitatTegn"/>
    <w:uiPriority w:val="29"/>
    <w:qFormat/>
    <w:rsid w:val="00B74265"/>
    <w:rPr>
      <w:i/>
      <w:iCs/>
      <w:color w:val="000000" w:themeColor="text1"/>
    </w:rPr>
  </w:style>
  <w:style w:type="character" w:customStyle="1" w:styleId="CitatTegn">
    <w:name w:val="Citat Tegn"/>
    <w:basedOn w:val="Standardskrifttypeiafsnit"/>
    <w:link w:val="Citat"/>
    <w:uiPriority w:val="29"/>
    <w:rsid w:val="00B74265"/>
    <w:rPr>
      <w:i/>
      <w:iCs/>
      <w:noProof/>
      <w:color w:val="000000" w:themeColor="text1"/>
      <w:lang w:val="da-DK"/>
    </w:rPr>
  </w:style>
  <w:style w:type="paragraph" w:styleId="Citatoverskrift">
    <w:name w:val="toa heading"/>
    <w:basedOn w:val="Normal"/>
    <w:next w:val="Normal"/>
    <w:semiHidden/>
    <w:unhideWhenUsed/>
    <w:rsid w:val="00B74265"/>
    <w:pPr>
      <w:spacing w:before="120"/>
    </w:pPr>
    <w:rPr>
      <w:rFonts w:asciiTheme="majorHAnsi" w:eastAsiaTheme="majorEastAsia" w:hAnsiTheme="majorHAnsi" w:cstheme="majorBidi"/>
      <w:b/>
      <w:bCs/>
    </w:rPr>
  </w:style>
  <w:style w:type="paragraph" w:styleId="Citatsamling">
    <w:name w:val="table of authorities"/>
    <w:basedOn w:val="Normal"/>
    <w:next w:val="Normal"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240" w:hanging="240"/>
    </w:pPr>
  </w:style>
  <w:style w:type="paragraph" w:styleId="Dato">
    <w:name w:val="Date"/>
    <w:basedOn w:val="Normal"/>
    <w:next w:val="Normal"/>
    <w:link w:val="DatoTegn"/>
    <w:rsid w:val="00B74265"/>
  </w:style>
  <w:style w:type="character" w:customStyle="1" w:styleId="DatoTegn">
    <w:name w:val="Dato Tegn"/>
    <w:basedOn w:val="Standardskrifttypeiafsnit"/>
    <w:link w:val="Dato"/>
    <w:rsid w:val="00B74265"/>
    <w:rPr>
      <w:noProof/>
      <w:lang w:val="da-DK"/>
    </w:rPr>
  </w:style>
  <w:style w:type="paragraph" w:styleId="Dokumentoversigt">
    <w:name w:val="Document Map"/>
    <w:basedOn w:val="Normal"/>
    <w:link w:val="DokumentoversigtTegn"/>
    <w:semiHidden/>
    <w:unhideWhenUsed/>
    <w:rsid w:val="00B74265"/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semiHidden/>
    <w:rsid w:val="00B74265"/>
    <w:rPr>
      <w:rFonts w:ascii="Tahoma" w:hAnsi="Tahoma" w:cs="Tahoma"/>
      <w:noProof/>
      <w:sz w:val="16"/>
      <w:szCs w:val="16"/>
      <w:lang w:val="da-DK"/>
    </w:rPr>
  </w:style>
  <w:style w:type="paragraph" w:styleId="E-mail-signatur">
    <w:name w:val="E-mail Signature"/>
    <w:basedOn w:val="Normal"/>
    <w:link w:val="E-mail-signaturTegn"/>
    <w:semiHidden/>
    <w:unhideWhenUsed/>
    <w:rsid w:val="00B74265"/>
  </w:style>
  <w:style w:type="character" w:customStyle="1" w:styleId="E-mail-signaturTegn">
    <w:name w:val="E-mail-signatur Tegn"/>
    <w:basedOn w:val="Standardskrifttypeiafsnit"/>
    <w:link w:val="E-mail-signatur"/>
    <w:semiHidden/>
    <w:rsid w:val="00B74265"/>
    <w:rPr>
      <w:noProof/>
      <w:lang w:val="da-DK"/>
    </w:rPr>
  </w:style>
  <w:style w:type="table" w:styleId="Farvetgitter">
    <w:name w:val="Colorful Grid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Farvetgitter-fremhvningsfarve1">
    <w:name w:val="Colorful Grid Accent 1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Farvetgitter-fremhvningsfarve2">
    <w:name w:val="Colorful Grid Accent 2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Farvetgitter-fremhvningsfarve3">
    <w:name w:val="Colorful Grid Accent 3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Farvetgitter-fremhvningsfarve4">
    <w:name w:val="Colorful Grid Accent 4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Farvetgitter-fremhvningsfarve5">
    <w:name w:val="Colorful Grid Accent 5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Farvetgitter-fremhvningsfarve6">
    <w:name w:val="Colorful Grid Accent 6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Farvetliste">
    <w:name w:val="Colorful List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Farvetliste-fremhvningsfarve1">
    <w:name w:val="Colorful List Accent 1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Farvetliste-fremhvningsfarve2">
    <w:name w:val="Colorful List Accent 2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Farvetliste-fremhvningsfarve3">
    <w:name w:val="Colorful List Accent 3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Farvetliste-fremhvningsfarve4">
    <w:name w:val="Colorful List Accent 4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Farvetliste-fremhvningsfarve5">
    <w:name w:val="Colorful List Accent 5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Farvetliste-fremhvningsfarve6">
    <w:name w:val="Colorful List Accent 6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48DA5" w:themeFill="accent5" w:themeFillShade="CC"/>
      </w:tcPr>
    </w:tblStylePr>
    <w:tblStylePr w:type="lastRow">
      <w:rPr>
        <w:b/>
        <w:bCs/>
        <w:color w:val="348DA5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Farvetskygge">
    <w:name w:val="Colorful Shading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Farvetskygge-fremhvningsfarve1">
    <w:name w:val="Colorful Shading Accent 1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C4C74" w:themeColor="accent1" w:themeShade="99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Farvetskygge-fremhvningsfarve2">
    <w:name w:val="Colorful Shading Accent 2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772C2A" w:themeColor="accent2" w:themeShade="99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Farvetskygge-fremhvningsfarve3">
    <w:name w:val="Colorful Shading Accent 3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8064A2" w:themeColor="accent4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5E7530" w:themeColor="accent3" w:themeShade="99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Farvetskygge-fremhvningsfarve4">
    <w:name w:val="Colorful Shading Accent 4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9BBB59" w:themeColor="accent3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C3B62" w:themeColor="accent4" w:themeShade="99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Farvetskygge-fremhvningsfarve5">
    <w:name w:val="Colorful Shading Accent 5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F79646" w:themeColor="accent6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76A7C" w:themeColor="accent5" w:themeShade="99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Farvetskygge-fremhvningsfarve6">
    <w:name w:val="Colorful Shading Accent 6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4BACC6" w:themeColor="accent5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B65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B65608" w:themeColor="accent6" w:themeShade="99"/>
          <w:insideV w:val="nil"/>
        </w:tcBorders>
        <w:shd w:val="clear" w:color="auto" w:fill="B65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paragraph" w:styleId="FormateretHTML">
    <w:name w:val="HTML Preformatted"/>
    <w:basedOn w:val="Normal"/>
    <w:link w:val="FormateretHTMLTegn"/>
    <w:semiHidden/>
    <w:unhideWhenUsed/>
    <w:rsid w:val="00B74265"/>
    <w:rPr>
      <w:rFonts w:ascii="Consolas" w:hAnsi="Consolas"/>
      <w:sz w:val="20"/>
      <w:szCs w:val="20"/>
    </w:rPr>
  </w:style>
  <w:style w:type="character" w:customStyle="1" w:styleId="FormateretHTMLTegn">
    <w:name w:val="Formateret HTML Tegn"/>
    <w:basedOn w:val="Standardskrifttypeiafsnit"/>
    <w:link w:val="FormateretHTML"/>
    <w:semiHidden/>
    <w:rsid w:val="00B74265"/>
    <w:rPr>
      <w:rFonts w:ascii="Consolas" w:hAnsi="Consolas"/>
      <w:noProof/>
      <w:sz w:val="20"/>
      <w:szCs w:val="20"/>
      <w:lang w:val="da-DK"/>
    </w:rPr>
  </w:style>
  <w:style w:type="character" w:styleId="Fremhv">
    <w:name w:val="Emphasis"/>
    <w:basedOn w:val="Standardskrifttypeiafsnit"/>
    <w:qFormat/>
    <w:rsid w:val="00B74265"/>
    <w:rPr>
      <w:i/>
      <w:iCs/>
      <w:lang w:val="da-DK"/>
    </w:rPr>
  </w:style>
  <w:style w:type="paragraph" w:styleId="HTML-adresse">
    <w:name w:val="HTML Address"/>
    <w:basedOn w:val="Normal"/>
    <w:link w:val="HTML-adresseTegn"/>
    <w:semiHidden/>
    <w:unhideWhenUsed/>
    <w:rsid w:val="00B74265"/>
    <w:rPr>
      <w:i/>
      <w:iCs/>
    </w:rPr>
  </w:style>
  <w:style w:type="character" w:customStyle="1" w:styleId="HTML-adresseTegn">
    <w:name w:val="HTML-adresse Tegn"/>
    <w:basedOn w:val="Standardskrifttypeiafsnit"/>
    <w:link w:val="HTML-adresse"/>
    <w:semiHidden/>
    <w:rsid w:val="00B74265"/>
    <w:rPr>
      <w:i/>
      <w:iCs/>
      <w:noProof/>
      <w:lang w:val="da-DK"/>
    </w:rPr>
  </w:style>
  <w:style w:type="character" w:styleId="HTML-akronym">
    <w:name w:val="HTML Acronym"/>
    <w:basedOn w:val="Standardskrifttypeiafsnit"/>
    <w:semiHidden/>
    <w:unhideWhenUsed/>
    <w:rsid w:val="00B74265"/>
    <w:rPr>
      <w:lang w:val="da-DK"/>
    </w:rPr>
  </w:style>
  <w:style w:type="character" w:styleId="HTML-citat">
    <w:name w:val="HTML Cite"/>
    <w:basedOn w:val="Standardskrifttypeiafsnit"/>
    <w:semiHidden/>
    <w:unhideWhenUsed/>
    <w:rsid w:val="00B74265"/>
    <w:rPr>
      <w:i/>
      <w:iCs/>
      <w:lang w:val="da-DK"/>
    </w:rPr>
  </w:style>
  <w:style w:type="character" w:styleId="HTML-definition">
    <w:name w:val="HTML Definition"/>
    <w:basedOn w:val="Standardskrifttypeiafsnit"/>
    <w:semiHidden/>
    <w:unhideWhenUsed/>
    <w:rsid w:val="00B74265"/>
    <w:rPr>
      <w:i/>
      <w:iCs/>
      <w:lang w:val="da-DK"/>
    </w:rPr>
  </w:style>
  <w:style w:type="character" w:styleId="HTML-eksempel">
    <w:name w:val="HTML Sample"/>
    <w:basedOn w:val="Standardskrifttypeiafsnit"/>
    <w:semiHidden/>
    <w:unhideWhenUsed/>
    <w:rsid w:val="00B74265"/>
    <w:rPr>
      <w:rFonts w:ascii="Consolas" w:hAnsi="Consolas"/>
      <w:sz w:val="24"/>
      <w:szCs w:val="24"/>
      <w:lang w:val="da-DK"/>
    </w:rPr>
  </w:style>
  <w:style w:type="character" w:styleId="HTML-kode">
    <w:name w:val="HTML Code"/>
    <w:basedOn w:val="Standardskrifttypeiafsnit"/>
    <w:semiHidden/>
    <w:unhideWhenUsed/>
    <w:rsid w:val="00B74265"/>
    <w:rPr>
      <w:rFonts w:ascii="Consolas" w:hAnsi="Consolas"/>
      <w:sz w:val="20"/>
      <w:szCs w:val="20"/>
      <w:lang w:val="da-DK"/>
    </w:rPr>
  </w:style>
  <w:style w:type="character" w:styleId="HTML-skrivemaskine">
    <w:name w:val="HTML Typewriter"/>
    <w:basedOn w:val="Standardskrifttypeiafsnit"/>
    <w:semiHidden/>
    <w:unhideWhenUsed/>
    <w:rsid w:val="00B74265"/>
    <w:rPr>
      <w:rFonts w:ascii="Consolas" w:hAnsi="Consolas"/>
      <w:sz w:val="20"/>
      <w:szCs w:val="20"/>
      <w:lang w:val="da-DK"/>
    </w:rPr>
  </w:style>
  <w:style w:type="character" w:styleId="HTML-tastatur">
    <w:name w:val="HTML Keyboard"/>
    <w:basedOn w:val="Standardskrifttypeiafsnit"/>
    <w:semiHidden/>
    <w:unhideWhenUsed/>
    <w:rsid w:val="00B74265"/>
    <w:rPr>
      <w:rFonts w:ascii="Consolas" w:hAnsi="Consolas"/>
      <w:sz w:val="20"/>
      <w:szCs w:val="20"/>
      <w:lang w:val="da-DK"/>
    </w:rPr>
  </w:style>
  <w:style w:type="character" w:styleId="HTML-variabel">
    <w:name w:val="HTML Variable"/>
    <w:basedOn w:val="Standardskrifttypeiafsnit"/>
    <w:semiHidden/>
    <w:unhideWhenUsed/>
    <w:rsid w:val="00B74265"/>
    <w:rPr>
      <w:i/>
      <w:iCs/>
      <w:lang w:val="da-DK"/>
    </w:rPr>
  </w:style>
  <w:style w:type="paragraph" w:styleId="Indeks1">
    <w:name w:val="index 1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240" w:hanging="240"/>
    </w:pPr>
  </w:style>
  <w:style w:type="paragraph" w:styleId="Indeks2">
    <w:name w:val="index 2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480" w:hanging="240"/>
    </w:pPr>
  </w:style>
  <w:style w:type="paragraph" w:styleId="Indeks3">
    <w:name w:val="index 3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720" w:hanging="240"/>
    </w:pPr>
  </w:style>
  <w:style w:type="paragraph" w:styleId="Indeks4">
    <w:name w:val="index 4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960" w:hanging="240"/>
    </w:pPr>
  </w:style>
  <w:style w:type="paragraph" w:styleId="Indeks5">
    <w:name w:val="index 5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1200" w:hanging="240"/>
    </w:pPr>
  </w:style>
  <w:style w:type="paragraph" w:styleId="Indeks6">
    <w:name w:val="index 6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1440" w:hanging="240"/>
    </w:pPr>
  </w:style>
  <w:style w:type="paragraph" w:styleId="Indeks7">
    <w:name w:val="index 7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1680" w:hanging="240"/>
    </w:pPr>
  </w:style>
  <w:style w:type="paragraph" w:styleId="Indeks8">
    <w:name w:val="index 8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1920" w:hanging="240"/>
    </w:pPr>
  </w:style>
  <w:style w:type="paragraph" w:styleId="Indeks9">
    <w:name w:val="index 9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2160" w:hanging="240"/>
    </w:pPr>
  </w:style>
  <w:style w:type="paragraph" w:styleId="Indeksoverskrift">
    <w:name w:val="index heading"/>
    <w:basedOn w:val="Normal"/>
    <w:next w:val="Indeks1"/>
    <w:semiHidden/>
    <w:unhideWhenUsed/>
    <w:rsid w:val="00B74265"/>
    <w:rPr>
      <w:rFonts w:asciiTheme="majorHAnsi" w:eastAsiaTheme="majorEastAsia" w:hAnsiTheme="majorHAnsi" w:cstheme="majorBidi"/>
      <w:b/>
      <w:bCs/>
    </w:rPr>
  </w:style>
  <w:style w:type="paragraph" w:styleId="Indholdsfortegnelse1">
    <w:name w:val="toc 1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</w:pPr>
  </w:style>
  <w:style w:type="paragraph" w:styleId="Indholdsfortegnelse2">
    <w:name w:val="toc 2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240"/>
    </w:pPr>
  </w:style>
  <w:style w:type="paragraph" w:styleId="Indholdsfortegnelse3">
    <w:name w:val="toc 3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480"/>
    </w:pPr>
  </w:style>
  <w:style w:type="paragraph" w:styleId="Indholdsfortegnelse4">
    <w:name w:val="toc 4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720"/>
    </w:pPr>
  </w:style>
  <w:style w:type="paragraph" w:styleId="Indholdsfortegnelse5">
    <w:name w:val="toc 5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960"/>
    </w:pPr>
  </w:style>
  <w:style w:type="paragraph" w:styleId="Indholdsfortegnelse6">
    <w:name w:val="toc 6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1200"/>
    </w:pPr>
  </w:style>
  <w:style w:type="paragraph" w:styleId="Indholdsfortegnelse7">
    <w:name w:val="toc 7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1440"/>
    </w:pPr>
  </w:style>
  <w:style w:type="paragraph" w:styleId="Indholdsfortegnelse8">
    <w:name w:val="toc 8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1680"/>
    </w:pPr>
  </w:style>
  <w:style w:type="paragraph" w:styleId="Indholdsfortegnelse9">
    <w:name w:val="toc 9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1920"/>
    </w:pPr>
  </w:style>
  <w:style w:type="paragraph" w:styleId="Ingenafstand">
    <w:name w:val="No Spacing"/>
    <w:uiPriority w:val="1"/>
    <w:qFormat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noProof/>
    </w:rPr>
  </w:style>
  <w:style w:type="paragraph" w:styleId="Kommentaremne">
    <w:name w:val="annotation subject"/>
    <w:basedOn w:val="Kommentartekst"/>
    <w:next w:val="Kommentartekst"/>
    <w:link w:val="KommentaremneTegn"/>
    <w:semiHidden/>
    <w:unhideWhenUsed/>
    <w:rsid w:val="00B74265"/>
    <w:rPr>
      <w:b/>
      <w:bCs/>
    </w:rPr>
  </w:style>
  <w:style w:type="character" w:customStyle="1" w:styleId="KommentaremneTegn">
    <w:name w:val="Kommentaremne Tegn"/>
    <w:basedOn w:val="KommentartekstTegn"/>
    <w:link w:val="Kommentaremne"/>
    <w:semiHidden/>
    <w:rsid w:val="00B74265"/>
    <w:rPr>
      <w:b/>
      <w:bCs/>
      <w:noProof/>
      <w:sz w:val="20"/>
      <w:szCs w:val="20"/>
      <w:lang w:val="da-DK"/>
    </w:rPr>
  </w:style>
  <w:style w:type="character" w:styleId="Kommentarhenvisning">
    <w:name w:val="annotation reference"/>
    <w:basedOn w:val="Standardskrifttypeiafsnit"/>
    <w:semiHidden/>
    <w:unhideWhenUsed/>
    <w:rsid w:val="00B74265"/>
    <w:rPr>
      <w:sz w:val="16"/>
      <w:szCs w:val="16"/>
      <w:lang w:val="da-DK"/>
    </w:rPr>
  </w:style>
  <w:style w:type="character" w:styleId="Kraftigfremhvning">
    <w:name w:val="Intense Emphasis"/>
    <w:basedOn w:val="Standardskrifttypeiafsnit"/>
    <w:uiPriority w:val="21"/>
    <w:qFormat/>
    <w:rsid w:val="00B74265"/>
    <w:rPr>
      <w:b/>
      <w:bCs/>
      <w:i/>
      <w:iCs/>
      <w:color w:val="4F81BD" w:themeColor="accent1"/>
      <w:lang w:val="da-DK"/>
    </w:rPr>
  </w:style>
  <w:style w:type="character" w:styleId="Kraftighenvisning">
    <w:name w:val="Intense Reference"/>
    <w:basedOn w:val="Standardskrifttypeiafsnit"/>
    <w:uiPriority w:val="32"/>
    <w:qFormat/>
    <w:rsid w:val="00B74265"/>
    <w:rPr>
      <w:b/>
      <w:bCs/>
      <w:smallCaps/>
      <w:color w:val="C0504D" w:themeColor="accent2"/>
      <w:spacing w:val="5"/>
      <w:u w:val="single"/>
      <w:lang w:val="da-DK"/>
    </w:rPr>
  </w:style>
  <w:style w:type="character" w:styleId="Linjenummer">
    <w:name w:val="line number"/>
    <w:basedOn w:val="Standardskrifttypeiafsnit"/>
    <w:semiHidden/>
    <w:unhideWhenUsed/>
    <w:rsid w:val="00B74265"/>
    <w:rPr>
      <w:lang w:val="da-DK"/>
    </w:rPr>
  </w:style>
  <w:style w:type="paragraph" w:styleId="Listeoverfigurer">
    <w:name w:val="table of figures"/>
    <w:basedOn w:val="Normal"/>
    <w:next w:val="Normal"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</w:pPr>
  </w:style>
  <w:style w:type="table" w:styleId="Lysliste">
    <w:name w:val="Light List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ysliste-fremhvningsfarve2">
    <w:name w:val="Light List Accent 2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styleId="Lysliste-fremhvningsfarve3">
    <w:name w:val="Light List Accent 3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Lysliste-fremhvningsfarve4">
    <w:name w:val="Light List Accent 4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styleId="Lysliste-fremhvningsfarve5">
    <w:name w:val="Light List Accent 5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Lysliste-fremhvningsfarve6">
    <w:name w:val="Light List Accent 6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Lysliste-markeringsfarve1">
    <w:name w:val="Light List Accent 1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Lysskygge">
    <w:name w:val="Light Shading"/>
    <w:basedOn w:val="Tabel-Normal"/>
    <w:uiPriority w:val="60"/>
    <w:rsid w:val="00B74265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ysskygge-fremhvningsfarve2">
    <w:name w:val="Light Shading Accent 2"/>
    <w:basedOn w:val="Tabel-Normal"/>
    <w:uiPriority w:val="60"/>
    <w:rsid w:val="00B74265"/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ysskygge-fremhvningsfarve3">
    <w:name w:val="Light Shading Accent 3"/>
    <w:basedOn w:val="Tabel-Normal"/>
    <w:uiPriority w:val="60"/>
    <w:rsid w:val="00B74265"/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ysskygge-fremhvningsfarve4">
    <w:name w:val="Light Shading Accent 4"/>
    <w:basedOn w:val="Tabel-Normal"/>
    <w:uiPriority w:val="60"/>
    <w:rsid w:val="00B74265"/>
    <w:rPr>
      <w:color w:val="5F497A" w:themeColor="accent4" w:themeShade="BF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ysskygge-fremhvningsfarve5">
    <w:name w:val="Light Shading Accent 5"/>
    <w:basedOn w:val="Tabel-Normal"/>
    <w:uiPriority w:val="60"/>
    <w:rsid w:val="00B74265"/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Lysskygge-fremhvningsfarve6">
    <w:name w:val="Light Shading Accent 6"/>
    <w:basedOn w:val="Tabel-Normal"/>
    <w:uiPriority w:val="60"/>
    <w:rsid w:val="00B74265"/>
    <w:rPr>
      <w:color w:val="E36C0A" w:themeColor="accent6" w:themeShade="BF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</w:style>
  <w:style w:type="table" w:styleId="Lysskygge-markeringsfarve1">
    <w:name w:val="Light Shading Accent 1"/>
    <w:basedOn w:val="Tabel-Normal"/>
    <w:uiPriority w:val="60"/>
    <w:rsid w:val="00B74265"/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ystgitter">
    <w:name w:val="Light Grid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Lystgitter-fremhvningsfarve2">
    <w:name w:val="Light Grid Accent 2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Lystgitter-fremhvningsfarve3">
    <w:name w:val="Light Grid Accent 3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ystgitter-fremhvningsfarve4">
    <w:name w:val="Light Grid Accent 4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styleId="Lystgitter-fremhvningsfarve5">
    <w:name w:val="Light Grid Accent 5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Lystgitter-fremhvningsfarve6">
    <w:name w:val="Light Grid Accent 6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Lystgitter-markeringsfarve1">
    <w:name w:val="Light Grid Accent 1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paragraph" w:styleId="Makrotekst">
    <w:name w:val="macro"/>
    <w:link w:val="MakrotekstTegn"/>
    <w:semiHidden/>
    <w:unhideWhenUsed/>
    <w:rsid w:val="00B7426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hAnsi="Consolas"/>
      <w:noProof/>
      <w:sz w:val="20"/>
      <w:szCs w:val="20"/>
    </w:rPr>
  </w:style>
  <w:style w:type="character" w:customStyle="1" w:styleId="MakrotekstTegn">
    <w:name w:val="Makrotekst Tegn"/>
    <w:basedOn w:val="Standardskrifttypeiafsnit"/>
    <w:link w:val="Makrotekst"/>
    <w:semiHidden/>
    <w:rsid w:val="00B74265"/>
    <w:rPr>
      <w:rFonts w:ascii="Consolas" w:hAnsi="Consolas"/>
      <w:noProof/>
      <w:sz w:val="20"/>
      <w:szCs w:val="20"/>
      <w:lang w:val="da-DK"/>
    </w:rPr>
  </w:style>
  <w:style w:type="table" w:styleId="Mediumgitter1">
    <w:name w:val="Medium Grid 1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Mediumgitter1-fremhvningsfarve1">
    <w:name w:val="Medium Grid 1 Accent 1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Mediumgitter1-fremhvningsfarve2">
    <w:name w:val="Medium Grid 1 Accent 2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  <w:insideV w:val="single" w:sz="8" w:space="0" w:color="CF7B79" w:themeColor="accent2" w:themeTint="BF"/>
      </w:tblBorders>
    </w:tblPr>
    <w:tcPr>
      <w:shd w:val="clear" w:color="auto" w:fill="EFD3D2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Mediumgitter1-fremhvningsfarve3">
    <w:name w:val="Medium Grid 1 Accent 3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  <w:insideV w:val="single" w:sz="8" w:space="0" w:color="B3CC82" w:themeColor="accent3" w:themeTint="BF"/>
      </w:tblBorders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Mediumgitter1-fremhvningsfarve4">
    <w:name w:val="Medium Grid 1 Accent 4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  <w:insideV w:val="single" w:sz="8" w:space="0" w:color="9F8AB9" w:themeColor="accent4" w:themeTint="BF"/>
      </w:tblBorders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Mediumgitter1-fremhvningsfarve5">
    <w:name w:val="Medium Grid 1 Accent 5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  <w:insideV w:val="single" w:sz="8" w:space="0" w:color="78C0D4" w:themeColor="accent5" w:themeTint="BF"/>
      </w:tblBorders>
    </w:tblPr>
    <w:tcPr>
      <w:shd w:val="clear" w:color="auto" w:fill="D2EAF1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Mediumgitter1-fremhvningsfarve6">
    <w:name w:val="Medium Grid 1 Accent 6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Mediumgitter2">
    <w:name w:val="Medium Grid 2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2-fremhvningsfarve1">
    <w:name w:val="Medium Grid 2 Accent 1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sz="6" w:space="0" w:color="4F81BD" w:themeColor="accent1"/>
          <w:insideV w:val="single" w:sz="6" w:space="0" w:color="4F81BD" w:themeColor="accent1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2-fremhvningsfarve2">
    <w:name w:val="Medium Grid 2 Accent 2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2-fremhvningsfarve3">
    <w:name w:val="Medium Grid 2 Accent 3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 w:color="9BBB59" w:themeColor="accent3"/>
          <w:insideV w:val="single" w:sz="6" w:space="0" w:color="9BBB59" w:themeColor="accent3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2-fremhvningsfarve4">
    <w:name w:val="Medium Grid 2 Accent 4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2-fremhvningsfarve5">
    <w:name w:val="Medium Grid 2 Accent 5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2-fremhvningsfarve6">
    <w:name w:val="Medium Grid 2 Accent 6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 w:color="F79646" w:themeColor="accent6"/>
          <w:insideV w:val="single" w:sz="6" w:space="0" w:color="F79646" w:themeColor="accent6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3">
    <w:name w:val="Medium Grid 3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Mediumgitter3-fremhvningsfarve1">
    <w:name w:val="Medium Grid 3 Accent 1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table" w:styleId="Mediumgitter3-fremhvningsfarve2">
    <w:name w:val="Medium Grid 3 Accent 2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FD3D2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FA7A6" w:themeFill="accent2" w:themeFillTint="7F"/>
      </w:tcPr>
    </w:tblStylePr>
  </w:style>
  <w:style w:type="table" w:styleId="Mediumgitter3-fremhvningsfarve3">
    <w:name w:val="Medium Grid 3 Accent 3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CDDDAC" w:themeFill="accent3" w:themeFillTint="7F"/>
      </w:tcPr>
    </w:tblStylePr>
  </w:style>
  <w:style w:type="table" w:styleId="Mediumgitter3-fremhvningsfarve4">
    <w:name w:val="Medium Grid 3 Accent 4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FB1D0" w:themeFill="accent4" w:themeFillTint="7F"/>
      </w:tcPr>
    </w:tblStylePr>
  </w:style>
  <w:style w:type="table" w:styleId="Mediumgitter3-fremhvningsfarve5">
    <w:name w:val="Medium Grid 3 Accent 5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Mediumgitter3-fremhvningsfarve6">
    <w:name w:val="Medium Grid 3 Accent 6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DE4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BCAA2" w:themeFill="accent6" w:themeFillTint="7F"/>
      </w:tcPr>
    </w:tblStylePr>
  </w:style>
  <w:style w:type="table" w:styleId="Mediumliste1">
    <w:name w:val="Medium List 1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Mediumliste1-fremhvningsfarve2">
    <w:name w:val="Medium List 1 Accent 2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Mediumliste1-fremhvningsfarve3">
    <w:name w:val="Medium List 1 Accent 3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9BBB59" w:themeColor="accent3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Mediumliste1-fremhvningsfarve4">
    <w:name w:val="Medium List 1 Accent 4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8064A2" w:themeColor="accent4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Mediumliste1-fremhvningsfarve5">
    <w:name w:val="Medium List 1 Accent 5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Mediumliste1-fremhvningsfarve6">
    <w:name w:val="Medium List 1 Accent 6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79646" w:themeColor="accent6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table" w:styleId="Mediumliste1-markeringsfarve1">
    <w:name w:val="Medium List 1 Accent 1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Mediumliste2">
    <w:name w:val="Medium List 2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e2-fremhvningsfarve1">
    <w:name w:val="Medium List 2 Accent 1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F81BD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e2-fremhvningsfarve2">
    <w:name w:val="Medium List 2 Accent 2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C0504D" w:themeColor="accent2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C0504D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e2-fremhvningsfarve3">
    <w:name w:val="Medium List 2 Accent 3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9BBB59" w:themeColor="accent3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9BBB59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e2-fremhvningsfarve4">
    <w:name w:val="Medium List 2 Accent 4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8064A2" w:themeColor="accent4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064A2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e2-fremhvningsfarve5">
    <w:name w:val="Medium List 2 Accent 5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BACC6" w:themeColor="accent5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BACC6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e2-fremhvningsfarve6">
    <w:name w:val="Medium List 2 Accent 6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F79646" w:themeColor="accent6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79646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skygge1">
    <w:name w:val="Medium Shading 1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1-fremhvningsfarve2">
    <w:name w:val="Medium Shading 1 Accent 2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1-fremhvningsfarve3">
    <w:name w:val="Medium Shading 1 Accent 3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1-fremhvningsfarve4">
    <w:name w:val="Medium Shading 1 Accent 4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1-fremhvningsfarve5">
    <w:name w:val="Medium Shading 1 Accent 5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1-fremhvningsfarve6">
    <w:name w:val="Medium Shading 1 Accent 6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1-markeringsfarve1">
    <w:name w:val="Medium Shading 1 Accent 1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2">
    <w:name w:val="Medium Shading 2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kygge2-fremhvningsfarve2">
    <w:name w:val="Medium Shading 2 Accent 2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kygge2-fremhvningsfarve3">
    <w:name w:val="Medium Shading 2 Accent 3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kygge2-fremhvningsfarve4">
    <w:name w:val="Medium Shading 2 Accent 4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kygge2-fremhvningsfarve5">
    <w:name w:val="Medium Shading 2 Accent 5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kygge2-fremhvningsfarve6">
    <w:name w:val="Medium Shading 2 Accent 6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kygge2-markeringsfarve1">
    <w:name w:val="Medium Shading 2 Accent 1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paragraph" w:styleId="Modtageradresse">
    <w:name w:val="envelope address"/>
    <w:basedOn w:val="Normal"/>
    <w:semiHidden/>
    <w:unhideWhenUsed/>
    <w:rsid w:val="00B74265"/>
    <w:pPr>
      <w:framePr w:w="7920" w:h="1980" w:hRule="exact" w:hSpace="141" w:wrap="auto" w:hAnchor="page" w:xAlign="center" w:yAlign="bottom"/>
      <w:ind w:left="2880"/>
    </w:pPr>
    <w:rPr>
      <w:rFonts w:asciiTheme="majorHAnsi" w:eastAsiaTheme="majorEastAsia" w:hAnsiTheme="majorHAnsi" w:cstheme="majorBidi"/>
    </w:rPr>
  </w:style>
  <w:style w:type="table" w:styleId="Mrkliste">
    <w:name w:val="Dark List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Mrkliste-fremhvningsfarve1">
    <w:name w:val="Dark List Accent 1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styleId="Mrkliste-fremhvningsfarve2">
    <w:name w:val="Dark List Accent 2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943634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</w:style>
  <w:style w:type="table" w:styleId="Mrkliste-fremhvningsfarve3">
    <w:name w:val="Dark List Accent 3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Mrkliste-fremhvningsfarve4">
    <w:name w:val="Dark List Accent 4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Mrkliste-fremhvningsfarve5">
    <w:name w:val="Dark List Accent 5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Mrkliste-fremhvningsfarve6">
    <w:name w:val="Dark List Accent 6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E36C0A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</w:style>
  <w:style w:type="paragraph" w:styleId="NormalWeb">
    <w:name w:val="Normal (Web)"/>
    <w:basedOn w:val="Normal"/>
    <w:semiHidden/>
    <w:unhideWhenUsed/>
    <w:rsid w:val="00B74265"/>
    <w:rPr>
      <w:rFonts w:ascii="Times New Roman" w:hAnsi="Times New Roman"/>
    </w:rPr>
  </w:style>
  <w:style w:type="paragraph" w:styleId="Normalindrykning">
    <w:name w:val="Normal Indent"/>
    <w:basedOn w:val="Normal"/>
    <w:semiHidden/>
    <w:unhideWhenUsed/>
    <w:rsid w:val="00B74265"/>
    <w:pPr>
      <w:ind w:left="1304"/>
    </w:pPr>
  </w:style>
  <w:style w:type="paragraph" w:styleId="Noteoverskrift">
    <w:name w:val="Note Heading"/>
    <w:basedOn w:val="Normal"/>
    <w:next w:val="Normal"/>
    <w:link w:val="NoteoverskriftTegn"/>
    <w:semiHidden/>
    <w:unhideWhenUsed/>
    <w:rsid w:val="00B74265"/>
  </w:style>
  <w:style w:type="character" w:customStyle="1" w:styleId="NoteoverskriftTegn">
    <w:name w:val="Noteoverskrift Tegn"/>
    <w:basedOn w:val="Standardskrifttypeiafsnit"/>
    <w:link w:val="Noteoverskrift"/>
    <w:semiHidden/>
    <w:rsid w:val="00B74265"/>
    <w:rPr>
      <w:noProof/>
      <w:lang w:val="da-DK"/>
    </w:rPr>
  </w:style>
  <w:style w:type="paragraph" w:styleId="Opstilling">
    <w:name w:val="List"/>
    <w:basedOn w:val="Normal"/>
    <w:semiHidden/>
    <w:unhideWhenUsed/>
    <w:rsid w:val="00B74265"/>
    <w:pPr>
      <w:ind w:left="283" w:hanging="283"/>
      <w:contextualSpacing/>
    </w:pPr>
  </w:style>
  <w:style w:type="paragraph" w:styleId="Opstilling-forts">
    <w:name w:val="List Continue"/>
    <w:basedOn w:val="Normal"/>
    <w:semiHidden/>
    <w:unhideWhenUsed/>
    <w:rsid w:val="00B74265"/>
    <w:pPr>
      <w:spacing w:after="120"/>
      <w:ind w:left="283"/>
      <w:contextualSpacing/>
    </w:pPr>
  </w:style>
  <w:style w:type="paragraph" w:styleId="Opstilling-forts2">
    <w:name w:val="List Continue 2"/>
    <w:basedOn w:val="Normal"/>
    <w:semiHidden/>
    <w:unhideWhenUsed/>
    <w:rsid w:val="00B74265"/>
    <w:pPr>
      <w:spacing w:after="120"/>
      <w:ind w:left="566"/>
      <w:contextualSpacing/>
    </w:pPr>
  </w:style>
  <w:style w:type="paragraph" w:styleId="Opstilling-forts3">
    <w:name w:val="List Continue 3"/>
    <w:basedOn w:val="Normal"/>
    <w:semiHidden/>
    <w:unhideWhenUsed/>
    <w:rsid w:val="00B74265"/>
    <w:pPr>
      <w:spacing w:after="120"/>
      <w:ind w:left="849"/>
      <w:contextualSpacing/>
    </w:pPr>
  </w:style>
  <w:style w:type="paragraph" w:styleId="Opstilling-forts4">
    <w:name w:val="List Continue 4"/>
    <w:basedOn w:val="Normal"/>
    <w:semiHidden/>
    <w:unhideWhenUsed/>
    <w:rsid w:val="00B74265"/>
    <w:pPr>
      <w:spacing w:after="120"/>
      <w:ind w:left="1132"/>
      <w:contextualSpacing/>
    </w:pPr>
  </w:style>
  <w:style w:type="paragraph" w:styleId="Opstilling-forts5">
    <w:name w:val="List Continue 5"/>
    <w:basedOn w:val="Normal"/>
    <w:semiHidden/>
    <w:unhideWhenUsed/>
    <w:rsid w:val="00B74265"/>
    <w:pPr>
      <w:spacing w:after="120"/>
      <w:ind w:left="1415"/>
      <w:contextualSpacing/>
    </w:pPr>
  </w:style>
  <w:style w:type="paragraph" w:styleId="Opstilling-punkttegn">
    <w:name w:val="List Bullet"/>
    <w:basedOn w:val="Normal"/>
    <w:semiHidden/>
    <w:unhideWhenUsed/>
    <w:rsid w:val="00B74265"/>
    <w:pPr>
      <w:numPr>
        <w:numId w:val="15"/>
      </w:numPr>
      <w:contextualSpacing/>
    </w:pPr>
  </w:style>
  <w:style w:type="paragraph" w:styleId="Opstilling-punkttegn2">
    <w:name w:val="List Bullet 2"/>
    <w:basedOn w:val="Normal"/>
    <w:semiHidden/>
    <w:unhideWhenUsed/>
    <w:rsid w:val="00B74265"/>
    <w:pPr>
      <w:numPr>
        <w:numId w:val="16"/>
      </w:numPr>
      <w:contextualSpacing/>
    </w:pPr>
  </w:style>
  <w:style w:type="paragraph" w:styleId="Opstilling-punkttegn3">
    <w:name w:val="List Bullet 3"/>
    <w:basedOn w:val="Normal"/>
    <w:semiHidden/>
    <w:unhideWhenUsed/>
    <w:rsid w:val="00B74265"/>
    <w:pPr>
      <w:numPr>
        <w:numId w:val="17"/>
      </w:numPr>
      <w:contextualSpacing/>
    </w:pPr>
  </w:style>
  <w:style w:type="paragraph" w:styleId="Opstilling-punkttegn4">
    <w:name w:val="List Bullet 4"/>
    <w:basedOn w:val="Normal"/>
    <w:semiHidden/>
    <w:unhideWhenUsed/>
    <w:rsid w:val="00B74265"/>
    <w:pPr>
      <w:numPr>
        <w:numId w:val="18"/>
      </w:numPr>
      <w:contextualSpacing/>
    </w:pPr>
  </w:style>
  <w:style w:type="paragraph" w:styleId="Opstilling-punkttegn5">
    <w:name w:val="List Bullet 5"/>
    <w:basedOn w:val="Normal"/>
    <w:semiHidden/>
    <w:unhideWhenUsed/>
    <w:rsid w:val="00B74265"/>
    <w:pPr>
      <w:numPr>
        <w:numId w:val="19"/>
      </w:numPr>
      <w:contextualSpacing/>
    </w:pPr>
  </w:style>
  <w:style w:type="paragraph" w:styleId="Opstilling-talellerbogst">
    <w:name w:val="List Number"/>
    <w:basedOn w:val="Normal"/>
    <w:rsid w:val="00B74265"/>
    <w:pPr>
      <w:numPr>
        <w:numId w:val="20"/>
      </w:numPr>
      <w:contextualSpacing/>
    </w:pPr>
  </w:style>
  <w:style w:type="paragraph" w:styleId="Opstilling-talellerbogst2">
    <w:name w:val="List Number 2"/>
    <w:basedOn w:val="Normal"/>
    <w:semiHidden/>
    <w:unhideWhenUsed/>
    <w:rsid w:val="00B74265"/>
    <w:pPr>
      <w:numPr>
        <w:numId w:val="21"/>
      </w:numPr>
      <w:contextualSpacing/>
    </w:pPr>
  </w:style>
  <w:style w:type="paragraph" w:styleId="Opstilling-talellerbogst3">
    <w:name w:val="List Number 3"/>
    <w:basedOn w:val="Normal"/>
    <w:semiHidden/>
    <w:unhideWhenUsed/>
    <w:rsid w:val="00B74265"/>
    <w:pPr>
      <w:numPr>
        <w:numId w:val="22"/>
      </w:numPr>
      <w:contextualSpacing/>
    </w:pPr>
  </w:style>
  <w:style w:type="paragraph" w:styleId="Opstilling-talellerbogst4">
    <w:name w:val="List Number 4"/>
    <w:basedOn w:val="Normal"/>
    <w:semiHidden/>
    <w:unhideWhenUsed/>
    <w:rsid w:val="00B74265"/>
    <w:pPr>
      <w:numPr>
        <w:numId w:val="23"/>
      </w:numPr>
      <w:contextualSpacing/>
    </w:pPr>
  </w:style>
  <w:style w:type="paragraph" w:styleId="Opstilling-talellerbogst5">
    <w:name w:val="List Number 5"/>
    <w:basedOn w:val="Normal"/>
    <w:semiHidden/>
    <w:unhideWhenUsed/>
    <w:rsid w:val="00B74265"/>
    <w:pPr>
      <w:numPr>
        <w:numId w:val="24"/>
      </w:numPr>
      <w:contextualSpacing/>
    </w:pPr>
  </w:style>
  <w:style w:type="paragraph" w:styleId="Opstilling3">
    <w:name w:val="List 3"/>
    <w:basedOn w:val="Normal"/>
    <w:semiHidden/>
    <w:unhideWhenUsed/>
    <w:rsid w:val="00B74265"/>
    <w:pPr>
      <w:ind w:left="849" w:hanging="283"/>
      <w:contextualSpacing/>
    </w:pPr>
  </w:style>
  <w:style w:type="paragraph" w:styleId="Opstilling4">
    <w:name w:val="List 4"/>
    <w:basedOn w:val="Normal"/>
    <w:rsid w:val="00B74265"/>
    <w:pPr>
      <w:ind w:left="1132" w:hanging="283"/>
      <w:contextualSpacing/>
    </w:pPr>
  </w:style>
  <w:style w:type="paragraph" w:styleId="Opstilling5">
    <w:name w:val="List 5"/>
    <w:basedOn w:val="Normal"/>
    <w:rsid w:val="00B74265"/>
    <w:pPr>
      <w:ind w:left="1415" w:hanging="283"/>
      <w:contextualSpacing/>
    </w:pPr>
  </w:style>
  <w:style w:type="paragraph" w:styleId="Overskrift">
    <w:name w:val="TOC Heading"/>
    <w:basedOn w:val="Overskrift1"/>
    <w:next w:val="Normal"/>
    <w:uiPriority w:val="39"/>
    <w:semiHidden/>
    <w:unhideWhenUsed/>
    <w:qFormat/>
    <w:rsid w:val="00B74265"/>
    <w:pPr>
      <w:keepLines/>
      <w:spacing w:before="480" w:after="0"/>
      <w:jc w:val="left"/>
      <w:outlineLvl w:val="9"/>
    </w:pPr>
    <w:rPr>
      <w:rFonts w:asciiTheme="majorHAnsi" w:eastAsiaTheme="majorEastAsia" w:hAnsiTheme="majorHAnsi" w:cstheme="majorBidi"/>
      <w:b/>
      <w:color w:val="365F91" w:themeColor="accent1" w:themeShade="BF"/>
      <w:kern w:val="0"/>
      <w:sz w:val="28"/>
      <w:szCs w:val="28"/>
    </w:rPr>
  </w:style>
  <w:style w:type="character" w:customStyle="1" w:styleId="Overskrift4Tegn">
    <w:name w:val="Overskrift 4 Tegn"/>
    <w:basedOn w:val="Standardskrifttypeiafsnit"/>
    <w:link w:val="Overskrift4"/>
    <w:semiHidden/>
    <w:rsid w:val="00B74265"/>
    <w:rPr>
      <w:rFonts w:asciiTheme="majorHAnsi" w:eastAsiaTheme="majorEastAsia" w:hAnsiTheme="majorHAnsi" w:cstheme="majorBidi"/>
      <w:b/>
      <w:bCs/>
      <w:i/>
      <w:iCs/>
      <w:noProof/>
      <w:color w:val="4F81BD" w:themeColor="accent1"/>
      <w:lang w:val="da-DK"/>
    </w:rPr>
  </w:style>
  <w:style w:type="character" w:customStyle="1" w:styleId="Overskrift5Tegn">
    <w:name w:val="Overskrift 5 Tegn"/>
    <w:basedOn w:val="Standardskrifttypeiafsnit"/>
    <w:link w:val="Overskrift5"/>
    <w:semiHidden/>
    <w:rsid w:val="00B74265"/>
    <w:rPr>
      <w:rFonts w:asciiTheme="majorHAnsi" w:eastAsiaTheme="majorEastAsia" w:hAnsiTheme="majorHAnsi" w:cstheme="majorBidi"/>
      <w:noProof/>
      <w:color w:val="243F60" w:themeColor="accent1" w:themeShade="7F"/>
      <w:lang w:val="da-DK"/>
    </w:rPr>
  </w:style>
  <w:style w:type="character" w:customStyle="1" w:styleId="Overskrift6Tegn">
    <w:name w:val="Overskrift 6 Tegn"/>
    <w:basedOn w:val="Standardskrifttypeiafsnit"/>
    <w:link w:val="Overskrift6"/>
    <w:semiHidden/>
    <w:rsid w:val="00B74265"/>
    <w:rPr>
      <w:rFonts w:asciiTheme="majorHAnsi" w:eastAsiaTheme="majorEastAsia" w:hAnsiTheme="majorHAnsi" w:cstheme="majorBidi"/>
      <w:i/>
      <w:iCs/>
      <w:noProof/>
      <w:color w:val="243F60" w:themeColor="accent1" w:themeShade="7F"/>
      <w:lang w:val="da-DK"/>
    </w:rPr>
  </w:style>
  <w:style w:type="character" w:customStyle="1" w:styleId="Overskrift7Tegn">
    <w:name w:val="Overskrift 7 Tegn"/>
    <w:basedOn w:val="Standardskrifttypeiafsnit"/>
    <w:link w:val="Overskrift7"/>
    <w:semiHidden/>
    <w:rsid w:val="00B74265"/>
    <w:rPr>
      <w:rFonts w:asciiTheme="majorHAnsi" w:eastAsiaTheme="majorEastAsia" w:hAnsiTheme="majorHAnsi" w:cstheme="majorBidi"/>
      <w:i/>
      <w:iCs/>
      <w:noProof/>
      <w:color w:val="404040" w:themeColor="text1" w:themeTint="BF"/>
      <w:lang w:val="da-DK"/>
    </w:rPr>
  </w:style>
  <w:style w:type="character" w:customStyle="1" w:styleId="Overskrift8Tegn">
    <w:name w:val="Overskrift 8 Tegn"/>
    <w:basedOn w:val="Standardskrifttypeiafsnit"/>
    <w:link w:val="Overskrift8"/>
    <w:semiHidden/>
    <w:rsid w:val="00B74265"/>
    <w:rPr>
      <w:rFonts w:asciiTheme="majorHAnsi" w:eastAsiaTheme="majorEastAsia" w:hAnsiTheme="majorHAnsi" w:cstheme="majorBidi"/>
      <w:noProof/>
      <w:color w:val="404040" w:themeColor="text1" w:themeTint="BF"/>
      <w:sz w:val="20"/>
      <w:szCs w:val="20"/>
      <w:lang w:val="da-DK"/>
    </w:rPr>
  </w:style>
  <w:style w:type="character" w:customStyle="1" w:styleId="Overskrift9Tegn">
    <w:name w:val="Overskrift 9 Tegn"/>
    <w:basedOn w:val="Standardskrifttypeiafsnit"/>
    <w:link w:val="Overskrift9"/>
    <w:semiHidden/>
    <w:rsid w:val="00B74265"/>
    <w:rPr>
      <w:rFonts w:asciiTheme="majorHAnsi" w:eastAsiaTheme="majorEastAsia" w:hAnsiTheme="majorHAnsi" w:cstheme="majorBidi"/>
      <w:i/>
      <w:iCs/>
      <w:noProof/>
      <w:color w:val="404040" w:themeColor="text1" w:themeTint="BF"/>
      <w:sz w:val="20"/>
      <w:szCs w:val="20"/>
      <w:lang w:val="da-DK"/>
    </w:rPr>
  </w:style>
  <w:style w:type="character" w:styleId="Sidetal">
    <w:name w:val="page number"/>
    <w:basedOn w:val="Standardskrifttypeiafsnit"/>
    <w:semiHidden/>
    <w:unhideWhenUsed/>
    <w:rsid w:val="00B74265"/>
    <w:rPr>
      <w:lang w:val="da-DK"/>
    </w:rPr>
  </w:style>
  <w:style w:type="paragraph" w:styleId="Sluthilsen">
    <w:name w:val="Closing"/>
    <w:basedOn w:val="Normal"/>
    <w:link w:val="SluthilsenTegn"/>
    <w:semiHidden/>
    <w:unhideWhenUsed/>
    <w:rsid w:val="00B74265"/>
    <w:pPr>
      <w:ind w:left="4252"/>
    </w:pPr>
  </w:style>
  <w:style w:type="character" w:customStyle="1" w:styleId="SluthilsenTegn">
    <w:name w:val="Sluthilsen Tegn"/>
    <w:basedOn w:val="Standardskrifttypeiafsnit"/>
    <w:link w:val="Sluthilsen"/>
    <w:semiHidden/>
    <w:rsid w:val="00B74265"/>
    <w:rPr>
      <w:noProof/>
      <w:lang w:val="da-DK"/>
    </w:rPr>
  </w:style>
  <w:style w:type="character" w:styleId="Slutnotehenvisning">
    <w:name w:val="endnote reference"/>
    <w:basedOn w:val="Standardskrifttypeiafsnit"/>
    <w:semiHidden/>
    <w:unhideWhenUsed/>
    <w:rsid w:val="00B74265"/>
    <w:rPr>
      <w:vertAlign w:val="superscript"/>
      <w:lang w:val="da-DK"/>
    </w:rPr>
  </w:style>
  <w:style w:type="paragraph" w:styleId="Slutnotetekst">
    <w:name w:val="endnote text"/>
    <w:basedOn w:val="Normal"/>
    <w:link w:val="SlutnotetekstTegn"/>
    <w:semiHidden/>
    <w:unhideWhenUsed/>
    <w:rsid w:val="00B74265"/>
    <w:rPr>
      <w:sz w:val="20"/>
      <w:szCs w:val="20"/>
    </w:rPr>
  </w:style>
  <w:style w:type="character" w:customStyle="1" w:styleId="SlutnotetekstTegn">
    <w:name w:val="Slutnotetekst Tegn"/>
    <w:basedOn w:val="Standardskrifttypeiafsnit"/>
    <w:link w:val="Slutnotetekst"/>
    <w:semiHidden/>
    <w:rsid w:val="00B74265"/>
    <w:rPr>
      <w:noProof/>
      <w:sz w:val="20"/>
      <w:szCs w:val="20"/>
      <w:lang w:val="da-DK"/>
    </w:rPr>
  </w:style>
  <w:style w:type="paragraph" w:styleId="Starthilsen">
    <w:name w:val="Salutation"/>
    <w:basedOn w:val="Normal"/>
    <w:next w:val="Normal"/>
    <w:link w:val="StarthilsenTegn"/>
    <w:rsid w:val="00B74265"/>
  </w:style>
  <w:style w:type="character" w:customStyle="1" w:styleId="StarthilsenTegn">
    <w:name w:val="Starthilsen Tegn"/>
    <w:basedOn w:val="Standardskrifttypeiafsnit"/>
    <w:link w:val="Starthilsen"/>
    <w:rsid w:val="00B74265"/>
    <w:rPr>
      <w:noProof/>
      <w:lang w:val="da-DK"/>
    </w:rPr>
  </w:style>
  <w:style w:type="character" w:styleId="Strk">
    <w:name w:val="Strong"/>
    <w:basedOn w:val="Standardskrifttypeiafsnit"/>
    <w:qFormat/>
    <w:rsid w:val="00B74265"/>
    <w:rPr>
      <w:b/>
      <w:bCs/>
      <w:lang w:val="da-DK"/>
    </w:rPr>
  </w:style>
  <w:style w:type="paragraph" w:styleId="Strktcitat">
    <w:name w:val="Intense Quote"/>
    <w:basedOn w:val="Normal"/>
    <w:next w:val="Normal"/>
    <w:link w:val="StrktcitatTegn"/>
    <w:uiPriority w:val="30"/>
    <w:qFormat/>
    <w:rsid w:val="00B74265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StrktcitatTegn">
    <w:name w:val="Stærkt citat Tegn"/>
    <w:basedOn w:val="Standardskrifttypeiafsnit"/>
    <w:link w:val="Strktcitat"/>
    <w:uiPriority w:val="30"/>
    <w:rsid w:val="00B74265"/>
    <w:rPr>
      <w:b/>
      <w:bCs/>
      <w:i/>
      <w:iCs/>
      <w:noProof/>
      <w:color w:val="4F81BD" w:themeColor="accent1"/>
      <w:lang w:val="da-DK"/>
    </w:rPr>
  </w:style>
  <w:style w:type="character" w:styleId="Svagfremhvning">
    <w:name w:val="Subtle Emphasis"/>
    <w:basedOn w:val="Standardskrifttypeiafsnit"/>
    <w:uiPriority w:val="19"/>
    <w:qFormat/>
    <w:rsid w:val="00B74265"/>
    <w:rPr>
      <w:i/>
      <w:iCs/>
      <w:color w:val="808080" w:themeColor="text1" w:themeTint="7F"/>
      <w:lang w:val="da-DK"/>
    </w:rPr>
  </w:style>
  <w:style w:type="character" w:styleId="Svaghenvisning">
    <w:name w:val="Subtle Reference"/>
    <w:basedOn w:val="Standardskrifttypeiafsnit"/>
    <w:uiPriority w:val="31"/>
    <w:qFormat/>
    <w:rsid w:val="00B74265"/>
    <w:rPr>
      <w:smallCaps/>
      <w:color w:val="C0504D" w:themeColor="accent2"/>
      <w:u w:val="single"/>
      <w:lang w:val="da-DK"/>
    </w:rPr>
  </w:style>
  <w:style w:type="table" w:styleId="Tabel-3D-effekter1">
    <w:name w:val="Table 3D effects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el-3D-effekter2">
    <w:name w:val="Table 3D effects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3D-effekter3">
    <w:name w:val="Table 3D effects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Elegant">
    <w:name w:val="Table Elegant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Enkelt1">
    <w:name w:val="Table Simple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el-Enkelt2">
    <w:name w:val="Table Simple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el-Enkelt3">
    <w:name w:val="Table Simple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el-Farvet1">
    <w:name w:val="Table Colorful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Farvet2">
    <w:name w:val="Table Colorful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Farvet3">
    <w:name w:val="Table Colorful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el-Gitter">
    <w:name w:val="Table Grid"/>
    <w:basedOn w:val="Tabel-Normal"/>
    <w:rsid w:val="00B7426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el-Gitter1">
    <w:name w:val="Table Grid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Gitter2">
    <w:name w:val="Table Grid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Gitter3">
    <w:name w:val="Table Grid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Gitter4">
    <w:name w:val="Table Grid 4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Gitter5">
    <w:name w:val="Table Grid 5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el-Gitter6">
    <w:name w:val="Table Grid 6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el-Gitter7">
    <w:name w:val="Table Grid 7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el-Gitter8">
    <w:name w:val="Table Grid 8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Hrfin1">
    <w:name w:val="Table Subtle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Hrfin2">
    <w:name w:val="Table Subtle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lassisk1">
    <w:name w:val="Table Classic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lassisk2">
    <w:name w:val="Table Classic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lassisk3">
    <w:name w:val="Table Classic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lassisk4">
    <w:name w:val="Table Classic 4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olonner1">
    <w:name w:val="Table Columns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olonner2">
    <w:name w:val="Table Columns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olonner3">
    <w:name w:val="Table Columns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olonner4">
    <w:name w:val="Table Columns 4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el-Kolonner5">
    <w:name w:val="Table Columns 5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el-Liste1">
    <w:name w:val="Table List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Liste2">
    <w:name w:val="Table List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Liste3">
    <w:name w:val="Table List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Liste4">
    <w:name w:val="Table List 4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el-Liste5">
    <w:name w:val="Table List 5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Liste6">
    <w:name w:val="Table List 6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el-Liste7">
    <w:name w:val="Table List 7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el-Liste8">
    <w:name w:val="Table List 8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el-Moderne">
    <w:name w:val="Table Contemporary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el-Professionel">
    <w:name w:val="Table Professional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el-Tema">
    <w:name w:val="Table Theme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el-Web1">
    <w:name w:val="Table Web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Web2">
    <w:name w:val="Table Web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Web3">
    <w:name w:val="Table Web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el">
    <w:name w:val="Title"/>
    <w:basedOn w:val="Normal"/>
    <w:next w:val="Normal"/>
    <w:link w:val="TitelTegn"/>
    <w:qFormat/>
    <w:rsid w:val="00B7426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Tegn">
    <w:name w:val="Titel Tegn"/>
    <w:basedOn w:val="Standardskrifttypeiafsnit"/>
    <w:link w:val="Titel"/>
    <w:rsid w:val="00B74265"/>
    <w:rPr>
      <w:rFonts w:asciiTheme="majorHAnsi" w:eastAsiaTheme="majorEastAsia" w:hAnsiTheme="majorHAnsi" w:cstheme="majorBidi"/>
      <w:noProof/>
      <w:color w:val="17365D" w:themeColor="text2" w:themeShade="BF"/>
      <w:spacing w:val="5"/>
      <w:kern w:val="28"/>
      <w:sz w:val="52"/>
      <w:szCs w:val="52"/>
      <w:lang w:val="da-DK"/>
    </w:rPr>
  </w:style>
  <w:style w:type="paragraph" w:styleId="Underskrift">
    <w:name w:val="Signature"/>
    <w:basedOn w:val="Normal"/>
    <w:link w:val="UnderskriftTegn"/>
    <w:semiHidden/>
    <w:unhideWhenUsed/>
    <w:rsid w:val="00B74265"/>
    <w:pPr>
      <w:ind w:left="4252"/>
    </w:pPr>
  </w:style>
  <w:style w:type="character" w:customStyle="1" w:styleId="UnderskriftTegn">
    <w:name w:val="Underskrift Tegn"/>
    <w:basedOn w:val="Standardskrifttypeiafsnit"/>
    <w:link w:val="Underskrift"/>
    <w:semiHidden/>
    <w:rsid w:val="00B74265"/>
    <w:rPr>
      <w:noProof/>
      <w:lang w:val="da-DK"/>
    </w:rPr>
  </w:style>
  <w:style w:type="paragraph" w:styleId="Undertitel">
    <w:name w:val="Subtitle"/>
    <w:basedOn w:val="Normal"/>
    <w:next w:val="Normal"/>
    <w:link w:val="UndertitelTegn"/>
    <w:qFormat/>
    <w:rsid w:val="00B74265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UndertitelTegn">
    <w:name w:val="Undertitel Tegn"/>
    <w:basedOn w:val="Standardskrifttypeiafsnit"/>
    <w:link w:val="Undertitel"/>
    <w:rsid w:val="00B74265"/>
    <w:rPr>
      <w:rFonts w:asciiTheme="majorHAnsi" w:eastAsiaTheme="majorEastAsia" w:hAnsiTheme="majorHAnsi" w:cstheme="majorBidi"/>
      <w:i/>
      <w:iCs/>
      <w:noProof/>
      <w:color w:val="4F81BD" w:themeColor="accent1"/>
      <w:spacing w:val="15"/>
      <w:lang w:val="da-DK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entury Schoolbook" w:eastAsia="Times New Roman" w:hAnsi="Century Schoolbook" w:cs="Times New Roman"/>
        <w:sz w:val="24"/>
        <w:szCs w:val="24"/>
        <w:lang w:val="da-DK" w:eastAsia="da-DK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note text" w:uiPriority="99"/>
    <w:lsdException w:name="header" w:uiPriority="99"/>
    <w:lsdException w:name="caption" w:qFormat="1"/>
    <w:lsdException w:name="footnote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612C1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noProof/>
    </w:rPr>
  </w:style>
  <w:style w:type="paragraph" w:styleId="Overskrift1">
    <w:name w:val="heading 1"/>
    <w:basedOn w:val="Normal"/>
    <w:next w:val="Normal"/>
    <w:qFormat/>
    <w:rsid w:val="00CB6120"/>
    <w:pPr>
      <w:keepNext/>
      <w:spacing w:before="240" w:after="60"/>
      <w:jc w:val="center"/>
      <w:outlineLvl w:val="0"/>
    </w:pPr>
    <w:rPr>
      <w:rFonts w:cs="Arial"/>
      <w:bCs/>
      <w:kern w:val="32"/>
      <w:sz w:val="36"/>
      <w:szCs w:val="32"/>
    </w:rPr>
  </w:style>
  <w:style w:type="paragraph" w:styleId="Overskrift2">
    <w:name w:val="heading 2"/>
    <w:basedOn w:val="Normal"/>
    <w:next w:val="Normal"/>
    <w:link w:val="Overskrift2Tegn"/>
    <w:qFormat/>
    <w:rsid w:val="00CB6120"/>
    <w:pPr>
      <w:keepNext/>
      <w:spacing w:before="240" w:after="60"/>
      <w:outlineLvl w:val="1"/>
    </w:pPr>
    <w:rPr>
      <w:rFonts w:cs="Arial"/>
      <w:b/>
      <w:bCs/>
      <w:iCs/>
      <w:sz w:val="30"/>
      <w:szCs w:val="28"/>
    </w:rPr>
  </w:style>
  <w:style w:type="paragraph" w:styleId="Overskrift3">
    <w:name w:val="heading 3"/>
    <w:basedOn w:val="Normal"/>
    <w:next w:val="Normal"/>
    <w:qFormat/>
    <w:rsid w:val="003C2464"/>
    <w:pPr>
      <w:keepNext/>
      <w:spacing w:before="240" w:after="60"/>
      <w:outlineLvl w:val="2"/>
    </w:pPr>
    <w:rPr>
      <w:rFonts w:cs="Arial"/>
      <w:bCs/>
      <w:sz w:val="30"/>
      <w:szCs w:val="28"/>
    </w:rPr>
  </w:style>
  <w:style w:type="paragraph" w:styleId="Overskrift4">
    <w:name w:val="heading 4"/>
    <w:basedOn w:val="Normal"/>
    <w:next w:val="Normal"/>
    <w:link w:val="Overskrift4Tegn"/>
    <w:semiHidden/>
    <w:unhideWhenUsed/>
    <w:qFormat/>
    <w:rsid w:val="00B74265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Overskrift5">
    <w:name w:val="heading 5"/>
    <w:basedOn w:val="Normal"/>
    <w:next w:val="Normal"/>
    <w:link w:val="Overskrift5Tegn"/>
    <w:semiHidden/>
    <w:unhideWhenUsed/>
    <w:qFormat/>
    <w:rsid w:val="00B74265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Overskrift6">
    <w:name w:val="heading 6"/>
    <w:basedOn w:val="Normal"/>
    <w:next w:val="Normal"/>
    <w:link w:val="Overskrift6Tegn"/>
    <w:semiHidden/>
    <w:unhideWhenUsed/>
    <w:qFormat/>
    <w:rsid w:val="00B74265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Overskrift7">
    <w:name w:val="heading 7"/>
    <w:basedOn w:val="Normal"/>
    <w:next w:val="Normal"/>
    <w:link w:val="Overskrift7Tegn"/>
    <w:semiHidden/>
    <w:unhideWhenUsed/>
    <w:qFormat/>
    <w:rsid w:val="00B74265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Overskrift8">
    <w:name w:val="heading 8"/>
    <w:basedOn w:val="Normal"/>
    <w:next w:val="Normal"/>
    <w:link w:val="Overskrift8Tegn"/>
    <w:semiHidden/>
    <w:unhideWhenUsed/>
    <w:qFormat/>
    <w:rsid w:val="00B74265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Overskrift9">
    <w:name w:val="heading 9"/>
    <w:basedOn w:val="Normal"/>
    <w:next w:val="Normal"/>
    <w:link w:val="Overskrift9Tegn"/>
    <w:semiHidden/>
    <w:unhideWhenUsed/>
    <w:qFormat/>
    <w:rsid w:val="00B74265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Typografi1">
    <w:name w:val="Typografi1"/>
    <w:basedOn w:val="Opstilling2"/>
    <w:rsid w:val="000C78F7"/>
    <w:rPr>
      <w:sz w:val="54"/>
    </w:rPr>
  </w:style>
  <w:style w:type="paragraph" w:styleId="Opstilling2">
    <w:name w:val="List 2"/>
    <w:basedOn w:val="Normal"/>
    <w:semiHidden/>
    <w:rsid w:val="000C78F7"/>
    <w:pPr>
      <w:ind w:left="566" w:hanging="283"/>
    </w:pPr>
  </w:style>
  <w:style w:type="paragraph" w:customStyle="1" w:styleId="Overskrift0">
    <w:name w:val="Overskrift 0"/>
    <w:basedOn w:val="Overskrift2"/>
    <w:rsid w:val="000C78F7"/>
    <w:rPr>
      <w:caps/>
      <w:sz w:val="54"/>
      <w:szCs w:val="54"/>
    </w:rPr>
  </w:style>
  <w:style w:type="paragraph" w:customStyle="1" w:styleId="Overskr0">
    <w:name w:val="Overskr 0"/>
    <w:basedOn w:val="Overskrift2"/>
    <w:next w:val="Normal"/>
    <w:rsid w:val="0060452B"/>
    <w:pPr>
      <w:jc w:val="center"/>
    </w:pPr>
    <w:rPr>
      <w:caps/>
      <w:sz w:val="54"/>
      <w:szCs w:val="54"/>
    </w:rPr>
  </w:style>
  <w:style w:type="paragraph" w:customStyle="1" w:styleId="Figurtekst">
    <w:name w:val="Figurtekst"/>
    <w:basedOn w:val="Normal"/>
    <w:rsid w:val="00AE3CD8"/>
    <w:pPr>
      <w:ind w:left="851" w:right="851"/>
    </w:pPr>
    <w:rPr>
      <w:i/>
      <w:sz w:val="22"/>
    </w:rPr>
  </w:style>
  <w:style w:type="paragraph" w:customStyle="1" w:styleId="Prambel">
    <w:name w:val="Præambel"/>
    <w:basedOn w:val="Normal"/>
    <w:rsid w:val="003075B0"/>
    <w:rPr>
      <w:i/>
      <w:sz w:val="22"/>
    </w:rPr>
  </w:style>
  <w:style w:type="numbering" w:customStyle="1" w:styleId="TypografiAutomatisknummerering">
    <w:name w:val="Typografi Automatisk nummerering"/>
    <w:basedOn w:val="Ingenoversigt"/>
    <w:rsid w:val="00263540"/>
  </w:style>
  <w:style w:type="paragraph" w:styleId="Sidehoved">
    <w:name w:val="header"/>
    <w:basedOn w:val="Normal"/>
    <w:link w:val="SidehovedTegn"/>
    <w:uiPriority w:val="99"/>
    <w:rsid w:val="004637CC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  <w:tab w:val="center" w:pos="4819"/>
        <w:tab w:val="right" w:pos="9638"/>
      </w:tabs>
    </w:pPr>
    <w:rPr>
      <w:sz w:val="16"/>
    </w:rPr>
  </w:style>
  <w:style w:type="paragraph" w:styleId="Sidefod">
    <w:name w:val="footer"/>
    <w:basedOn w:val="Normal"/>
    <w:rsid w:val="004637CC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  <w:tab w:val="center" w:pos="4819"/>
        <w:tab w:val="right" w:pos="9638"/>
      </w:tabs>
    </w:pPr>
    <w:rPr>
      <w:sz w:val="16"/>
    </w:rPr>
  </w:style>
  <w:style w:type="numbering" w:customStyle="1" w:styleId="TypografiAutomatisknummerering1">
    <w:name w:val="Typografi Automatisk nummerering1"/>
    <w:basedOn w:val="Ingenoversigt"/>
    <w:rsid w:val="00263540"/>
  </w:style>
  <w:style w:type="numbering" w:customStyle="1" w:styleId="TypografiPunkttegn">
    <w:name w:val="Typografi Punkttegn"/>
    <w:basedOn w:val="Ingenoversigt"/>
    <w:rsid w:val="00263540"/>
  </w:style>
  <w:style w:type="numbering" w:customStyle="1" w:styleId="altfpunkter">
    <w:name w:val="alt+f punkter"/>
    <w:basedOn w:val="Ingenoversigt"/>
    <w:rsid w:val="00263540"/>
  </w:style>
  <w:style w:type="numbering" w:customStyle="1" w:styleId="altapunkter">
    <w:name w:val="alt+a punkter"/>
    <w:basedOn w:val="Ingenoversigt"/>
    <w:rsid w:val="00263540"/>
    <w:pPr>
      <w:numPr>
        <w:numId w:val="1"/>
      </w:numPr>
    </w:pPr>
  </w:style>
  <w:style w:type="numbering" w:customStyle="1" w:styleId="altnpunkter">
    <w:name w:val="alt+n punkter"/>
    <w:basedOn w:val="Ingenoversigt"/>
    <w:rsid w:val="00263540"/>
  </w:style>
  <w:style w:type="numbering" w:customStyle="1" w:styleId="altppunkter">
    <w:name w:val="alt+p punkter"/>
    <w:basedOn w:val="Ingenoversigt"/>
    <w:rsid w:val="00263540"/>
    <w:pPr>
      <w:numPr>
        <w:numId w:val="3"/>
      </w:numPr>
    </w:pPr>
  </w:style>
  <w:style w:type="numbering" w:customStyle="1" w:styleId="alttpunkter">
    <w:name w:val="alt+t punkter"/>
    <w:basedOn w:val="Ingenoversigt"/>
    <w:rsid w:val="009A3332"/>
    <w:pPr>
      <w:numPr>
        <w:numId w:val="2"/>
      </w:numPr>
    </w:pPr>
  </w:style>
  <w:style w:type="character" w:customStyle="1" w:styleId="Overskrift2Tegn">
    <w:name w:val="Overskrift 2 Tegn"/>
    <w:basedOn w:val="Standardskrifttypeiafsnit"/>
    <w:link w:val="Overskrift2"/>
    <w:rsid w:val="006F2886"/>
    <w:rPr>
      <w:rFonts w:cs="Arial"/>
      <w:b/>
      <w:bCs/>
      <w:iCs/>
      <w:noProof/>
      <w:sz w:val="30"/>
      <w:szCs w:val="28"/>
      <w:lang w:val="da-DK"/>
    </w:rPr>
  </w:style>
  <w:style w:type="paragraph" w:styleId="Listeafsnit">
    <w:name w:val="List Paragraph"/>
    <w:basedOn w:val="Normal"/>
    <w:uiPriority w:val="34"/>
    <w:qFormat/>
    <w:rsid w:val="000F503E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240"/>
      <w:ind w:left="720"/>
      <w:contextualSpacing/>
    </w:pPr>
    <w:rPr>
      <w:rFonts w:eastAsiaTheme="minorHAnsi" w:cstheme="minorBidi"/>
      <w:noProof w:val="0"/>
      <w:lang w:eastAsia="en-US"/>
    </w:rPr>
  </w:style>
  <w:style w:type="paragraph" w:styleId="Markeringsbobletekst">
    <w:name w:val="Balloon Text"/>
    <w:basedOn w:val="Normal"/>
    <w:link w:val="MarkeringsbobletekstTegn"/>
    <w:rsid w:val="000F503E"/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rsid w:val="000F503E"/>
    <w:rPr>
      <w:rFonts w:ascii="Tahoma" w:hAnsi="Tahoma" w:cs="Tahoma"/>
      <w:noProof/>
      <w:sz w:val="16"/>
      <w:szCs w:val="16"/>
      <w:lang w:val="da-DK"/>
    </w:rPr>
  </w:style>
  <w:style w:type="character" w:customStyle="1" w:styleId="SidehovedTegn">
    <w:name w:val="Sidehoved Tegn"/>
    <w:basedOn w:val="Standardskrifttypeiafsnit"/>
    <w:link w:val="Sidehoved"/>
    <w:uiPriority w:val="99"/>
    <w:rsid w:val="000F503E"/>
    <w:rPr>
      <w:noProof/>
      <w:sz w:val="16"/>
      <w:lang w:val="da-DK"/>
    </w:rPr>
  </w:style>
  <w:style w:type="paragraph" w:styleId="Fodnotetekst">
    <w:name w:val="footnote text"/>
    <w:basedOn w:val="Normal"/>
    <w:link w:val="FodnotetekstTegn"/>
    <w:uiPriority w:val="99"/>
    <w:unhideWhenUsed/>
    <w:rsid w:val="000F503E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</w:pPr>
    <w:rPr>
      <w:rFonts w:asciiTheme="minorHAnsi" w:eastAsiaTheme="minorHAnsi" w:hAnsiTheme="minorHAnsi" w:cstheme="minorBidi"/>
      <w:noProof w:val="0"/>
      <w:sz w:val="20"/>
      <w:szCs w:val="20"/>
      <w:lang w:eastAsia="en-US"/>
    </w:rPr>
  </w:style>
  <w:style w:type="character" w:customStyle="1" w:styleId="FodnotetekstTegn">
    <w:name w:val="Fodnotetekst Tegn"/>
    <w:basedOn w:val="Standardskrifttypeiafsnit"/>
    <w:link w:val="Fodnotetekst"/>
    <w:uiPriority w:val="99"/>
    <w:rsid w:val="000F503E"/>
    <w:rPr>
      <w:rFonts w:asciiTheme="minorHAnsi" w:eastAsiaTheme="minorHAnsi" w:hAnsiTheme="minorHAnsi" w:cstheme="minorBidi"/>
      <w:sz w:val="20"/>
      <w:szCs w:val="20"/>
      <w:lang w:val="da-DK" w:eastAsia="en-US"/>
    </w:rPr>
  </w:style>
  <w:style w:type="character" w:styleId="Fodnotehenvisning">
    <w:name w:val="footnote reference"/>
    <w:basedOn w:val="Standardskrifttypeiafsnit"/>
    <w:uiPriority w:val="99"/>
    <w:unhideWhenUsed/>
    <w:rsid w:val="000F503E"/>
    <w:rPr>
      <w:vertAlign w:val="superscript"/>
      <w:lang w:val="da-DK"/>
    </w:rPr>
  </w:style>
  <w:style w:type="character" w:styleId="Pladsholdertekst">
    <w:name w:val="Placeholder Text"/>
    <w:basedOn w:val="Standardskrifttypeiafsnit"/>
    <w:uiPriority w:val="99"/>
    <w:semiHidden/>
    <w:rsid w:val="00F039F9"/>
    <w:rPr>
      <w:color w:val="808080"/>
      <w:lang w:val="da-DK"/>
    </w:rPr>
  </w:style>
  <w:style w:type="character" w:styleId="Hyperlink">
    <w:name w:val="Hyperlink"/>
    <w:basedOn w:val="Standardskrifttypeiafsnit"/>
    <w:rsid w:val="00D25BE2"/>
    <w:rPr>
      <w:color w:val="0000FF" w:themeColor="hyperlink"/>
      <w:u w:val="single"/>
      <w:lang w:val="da-DK"/>
    </w:rPr>
  </w:style>
  <w:style w:type="paragraph" w:styleId="Kommentartekst">
    <w:name w:val="annotation text"/>
    <w:basedOn w:val="Normal"/>
    <w:link w:val="KommentartekstTegn"/>
    <w:semiHidden/>
    <w:unhideWhenUsed/>
    <w:rsid w:val="00867F5C"/>
    <w:rPr>
      <w:sz w:val="20"/>
      <w:szCs w:val="20"/>
    </w:rPr>
  </w:style>
  <w:style w:type="character" w:customStyle="1" w:styleId="KommentartekstTegn">
    <w:name w:val="Kommentartekst Tegn"/>
    <w:basedOn w:val="Standardskrifttypeiafsnit"/>
    <w:link w:val="Kommentartekst"/>
    <w:semiHidden/>
    <w:rsid w:val="00867F5C"/>
    <w:rPr>
      <w:noProof/>
      <w:sz w:val="20"/>
      <w:szCs w:val="20"/>
      <w:lang w:val="da-DK"/>
    </w:rPr>
  </w:style>
  <w:style w:type="character" w:styleId="BesgtHyperlink">
    <w:name w:val="FollowedHyperlink"/>
    <w:basedOn w:val="Standardskrifttypeiafsnit"/>
    <w:semiHidden/>
    <w:unhideWhenUsed/>
    <w:rsid w:val="003A7907"/>
    <w:rPr>
      <w:color w:val="800080" w:themeColor="followedHyperlink"/>
      <w:u w:val="single"/>
      <w:lang w:val="da-DK"/>
    </w:rPr>
  </w:style>
  <w:style w:type="paragraph" w:styleId="Afsenderadresse">
    <w:name w:val="envelope return"/>
    <w:basedOn w:val="Normal"/>
    <w:semiHidden/>
    <w:unhideWhenUsed/>
    <w:rsid w:val="00B74265"/>
    <w:rPr>
      <w:rFonts w:asciiTheme="majorHAnsi" w:eastAsiaTheme="majorEastAsia" w:hAnsiTheme="majorHAnsi" w:cstheme="majorBidi"/>
      <w:sz w:val="20"/>
      <w:szCs w:val="20"/>
    </w:rPr>
  </w:style>
  <w:style w:type="paragraph" w:styleId="Almindeligtekst">
    <w:name w:val="Plain Text"/>
    <w:basedOn w:val="Normal"/>
    <w:link w:val="AlmindeligtekstTegn"/>
    <w:semiHidden/>
    <w:unhideWhenUsed/>
    <w:rsid w:val="00B74265"/>
    <w:rPr>
      <w:rFonts w:ascii="Consolas" w:hAnsi="Consolas"/>
      <w:sz w:val="21"/>
      <w:szCs w:val="21"/>
    </w:rPr>
  </w:style>
  <w:style w:type="character" w:customStyle="1" w:styleId="AlmindeligtekstTegn">
    <w:name w:val="Almindelig tekst Tegn"/>
    <w:basedOn w:val="Standardskrifttypeiafsnit"/>
    <w:link w:val="Almindeligtekst"/>
    <w:semiHidden/>
    <w:rsid w:val="00B74265"/>
    <w:rPr>
      <w:rFonts w:ascii="Consolas" w:hAnsi="Consolas"/>
      <w:noProof/>
      <w:sz w:val="21"/>
      <w:szCs w:val="21"/>
      <w:lang w:val="da-DK"/>
    </w:rPr>
  </w:style>
  <w:style w:type="paragraph" w:styleId="Bibliografi">
    <w:name w:val="Bibliography"/>
    <w:basedOn w:val="Normal"/>
    <w:next w:val="Normal"/>
    <w:uiPriority w:val="37"/>
    <w:semiHidden/>
    <w:unhideWhenUsed/>
    <w:rsid w:val="00B74265"/>
  </w:style>
  <w:style w:type="paragraph" w:styleId="Billedtekst">
    <w:name w:val="caption"/>
    <w:basedOn w:val="Normal"/>
    <w:next w:val="Normal"/>
    <w:semiHidden/>
    <w:unhideWhenUsed/>
    <w:qFormat/>
    <w:rsid w:val="00B74265"/>
    <w:pPr>
      <w:spacing w:after="200"/>
    </w:pPr>
    <w:rPr>
      <w:b/>
      <w:bCs/>
      <w:color w:val="4F81BD" w:themeColor="accent1"/>
      <w:sz w:val="18"/>
      <w:szCs w:val="18"/>
    </w:rPr>
  </w:style>
  <w:style w:type="paragraph" w:styleId="Bloktekst">
    <w:name w:val="Block Text"/>
    <w:basedOn w:val="Normal"/>
    <w:semiHidden/>
    <w:unhideWhenUsed/>
    <w:rsid w:val="00B74265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character" w:styleId="Bogenstitel">
    <w:name w:val="Book Title"/>
    <w:basedOn w:val="Standardskrifttypeiafsnit"/>
    <w:uiPriority w:val="33"/>
    <w:qFormat/>
    <w:rsid w:val="00B74265"/>
    <w:rPr>
      <w:b/>
      <w:bCs/>
      <w:smallCaps/>
      <w:spacing w:val="5"/>
      <w:lang w:val="da-DK"/>
    </w:rPr>
  </w:style>
  <w:style w:type="paragraph" w:styleId="Brevhoved">
    <w:name w:val="Message Header"/>
    <w:basedOn w:val="Normal"/>
    <w:link w:val="BrevhovedTegn"/>
    <w:semiHidden/>
    <w:unhideWhenUsed/>
    <w:rsid w:val="00B7426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</w:rPr>
  </w:style>
  <w:style w:type="character" w:customStyle="1" w:styleId="BrevhovedTegn">
    <w:name w:val="Brevhoved Tegn"/>
    <w:basedOn w:val="Standardskrifttypeiafsnit"/>
    <w:link w:val="Brevhoved"/>
    <w:semiHidden/>
    <w:rsid w:val="00B74265"/>
    <w:rPr>
      <w:rFonts w:asciiTheme="majorHAnsi" w:eastAsiaTheme="majorEastAsia" w:hAnsiTheme="majorHAnsi" w:cstheme="majorBidi"/>
      <w:noProof/>
      <w:shd w:val="pct20" w:color="auto" w:fill="auto"/>
      <w:lang w:val="da-DK"/>
    </w:rPr>
  </w:style>
  <w:style w:type="paragraph" w:styleId="Brdtekst">
    <w:name w:val="Body Text"/>
    <w:basedOn w:val="Normal"/>
    <w:link w:val="BrdtekstTegn"/>
    <w:semiHidden/>
    <w:unhideWhenUsed/>
    <w:rsid w:val="00B74265"/>
    <w:pPr>
      <w:spacing w:after="120"/>
    </w:pPr>
  </w:style>
  <w:style w:type="character" w:customStyle="1" w:styleId="BrdtekstTegn">
    <w:name w:val="Brødtekst Tegn"/>
    <w:basedOn w:val="Standardskrifttypeiafsnit"/>
    <w:link w:val="Brdtekst"/>
    <w:semiHidden/>
    <w:rsid w:val="00B74265"/>
    <w:rPr>
      <w:noProof/>
      <w:lang w:val="da-DK"/>
    </w:rPr>
  </w:style>
  <w:style w:type="paragraph" w:styleId="Brdtekst-frstelinjeindrykning1">
    <w:name w:val="Body Text First Indent"/>
    <w:basedOn w:val="Brdtekst"/>
    <w:link w:val="Brdtekst-frstelinjeindrykning1Tegn"/>
    <w:rsid w:val="00B74265"/>
    <w:pPr>
      <w:spacing w:after="0"/>
      <w:ind w:firstLine="360"/>
    </w:pPr>
  </w:style>
  <w:style w:type="character" w:customStyle="1" w:styleId="Brdtekst-frstelinjeindrykning1Tegn">
    <w:name w:val="Brødtekst - førstelinjeindrykning 1 Tegn"/>
    <w:basedOn w:val="BrdtekstTegn"/>
    <w:link w:val="Brdtekst-frstelinjeindrykning1"/>
    <w:rsid w:val="00B74265"/>
    <w:rPr>
      <w:noProof/>
      <w:lang w:val="da-DK"/>
    </w:rPr>
  </w:style>
  <w:style w:type="paragraph" w:styleId="Brdtekstindrykning">
    <w:name w:val="Body Text Indent"/>
    <w:basedOn w:val="Normal"/>
    <w:link w:val="BrdtekstindrykningTegn"/>
    <w:semiHidden/>
    <w:unhideWhenUsed/>
    <w:rsid w:val="00B74265"/>
    <w:pPr>
      <w:spacing w:after="120"/>
      <w:ind w:left="283"/>
    </w:pPr>
  </w:style>
  <w:style w:type="character" w:customStyle="1" w:styleId="BrdtekstindrykningTegn">
    <w:name w:val="Brødtekstindrykning Tegn"/>
    <w:basedOn w:val="Standardskrifttypeiafsnit"/>
    <w:link w:val="Brdtekstindrykning"/>
    <w:semiHidden/>
    <w:rsid w:val="00B74265"/>
    <w:rPr>
      <w:noProof/>
      <w:lang w:val="da-DK"/>
    </w:rPr>
  </w:style>
  <w:style w:type="paragraph" w:styleId="Brdtekst-frstelinjeindrykning2">
    <w:name w:val="Body Text First Indent 2"/>
    <w:basedOn w:val="Brdtekstindrykning"/>
    <w:link w:val="Brdtekst-frstelinjeindrykning2Tegn"/>
    <w:semiHidden/>
    <w:unhideWhenUsed/>
    <w:rsid w:val="00B74265"/>
    <w:pPr>
      <w:spacing w:after="0"/>
      <w:ind w:left="360" w:firstLine="360"/>
    </w:pPr>
  </w:style>
  <w:style w:type="character" w:customStyle="1" w:styleId="Brdtekst-frstelinjeindrykning2Tegn">
    <w:name w:val="Brødtekst - førstelinjeindrykning 2 Tegn"/>
    <w:basedOn w:val="BrdtekstindrykningTegn"/>
    <w:link w:val="Brdtekst-frstelinjeindrykning2"/>
    <w:semiHidden/>
    <w:rsid w:val="00B74265"/>
    <w:rPr>
      <w:noProof/>
      <w:lang w:val="da-DK"/>
    </w:rPr>
  </w:style>
  <w:style w:type="paragraph" w:styleId="Brdtekst2">
    <w:name w:val="Body Text 2"/>
    <w:basedOn w:val="Normal"/>
    <w:link w:val="Brdtekst2Tegn"/>
    <w:semiHidden/>
    <w:unhideWhenUsed/>
    <w:rsid w:val="00B74265"/>
    <w:pPr>
      <w:spacing w:after="120" w:line="480" w:lineRule="auto"/>
    </w:pPr>
  </w:style>
  <w:style w:type="character" w:customStyle="1" w:styleId="Brdtekst2Tegn">
    <w:name w:val="Brødtekst 2 Tegn"/>
    <w:basedOn w:val="Standardskrifttypeiafsnit"/>
    <w:link w:val="Brdtekst2"/>
    <w:semiHidden/>
    <w:rsid w:val="00B74265"/>
    <w:rPr>
      <w:noProof/>
      <w:lang w:val="da-DK"/>
    </w:rPr>
  </w:style>
  <w:style w:type="paragraph" w:styleId="Brdtekst3">
    <w:name w:val="Body Text 3"/>
    <w:basedOn w:val="Normal"/>
    <w:link w:val="Brdtekst3Tegn"/>
    <w:semiHidden/>
    <w:unhideWhenUsed/>
    <w:rsid w:val="00B74265"/>
    <w:pPr>
      <w:spacing w:after="120"/>
    </w:pPr>
    <w:rPr>
      <w:sz w:val="16"/>
      <w:szCs w:val="16"/>
    </w:rPr>
  </w:style>
  <w:style w:type="character" w:customStyle="1" w:styleId="Brdtekst3Tegn">
    <w:name w:val="Brødtekst 3 Tegn"/>
    <w:basedOn w:val="Standardskrifttypeiafsnit"/>
    <w:link w:val="Brdtekst3"/>
    <w:semiHidden/>
    <w:rsid w:val="00B74265"/>
    <w:rPr>
      <w:noProof/>
      <w:sz w:val="16"/>
      <w:szCs w:val="16"/>
      <w:lang w:val="da-DK"/>
    </w:rPr>
  </w:style>
  <w:style w:type="paragraph" w:styleId="Brdtekstindrykning2">
    <w:name w:val="Body Text Indent 2"/>
    <w:basedOn w:val="Normal"/>
    <w:link w:val="Brdtekstindrykning2Tegn"/>
    <w:semiHidden/>
    <w:unhideWhenUsed/>
    <w:rsid w:val="00B74265"/>
    <w:pPr>
      <w:spacing w:after="120" w:line="480" w:lineRule="auto"/>
      <w:ind w:left="283"/>
    </w:pPr>
  </w:style>
  <w:style w:type="character" w:customStyle="1" w:styleId="Brdtekstindrykning2Tegn">
    <w:name w:val="Brødtekstindrykning 2 Tegn"/>
    <w:basedOn w:val="Standardskrifttypeiafsnit"/>
    <w:link w:val="Brdtekstindrykning2"/>
    <w:semiHidden/>
    <w:rsid w:val="00B74265"/>
    <w:rPr>
      <w:noProof/>
      <w:lang w:val="da-DK"/>
    </w:rPr>
  </w:style>
  <w:style w:type="paragraph" w:styleId="Brdtekstindrykning3">
    <w:name w:val="Body Text Indent 3"/>
    <w:basedOn w:val="Normal"/>
    <w:link w:val="Brdtekstindrykning3Tegn"/>
    <w:semiHidden/>
    <w:unhideWhenUsed/>
    <w:rsid w:val="00B74265"/>
    <w:pPr>
      <w:spacing w:after="120"/>
      <w:ind w:left="283"/>
    </w:pPr>
    <w:rPr>
      <w:sz w:val="16"/>
      <w:szCs w:val="16"/>
    </w:rPr>
  </w:style>
  <w:style w:type="character" w:customStyle="1" w:styleId="Brdtekstindrykning3Tegn">
    <w:name w:val="Brødtekstindrykning 3 Tegn"/>
    <w:basedOn w:val="Standardskrifttypeiafsnit"/>
    <w:link w:val="Brdtekstindrykning3"/>
    <w:semiHidden/>
    <w:rsid w:val="00B74265"/>
    <w:rPr>
      <w:noProof/>
      <w:sz w:val="16"/>
      <w:szCs w:val="16"/>
      <w:lang w:val="da-DK"/>
    </w:rPr>
  </w:style>
  <w:style w:type="paragraph" w:styleId="Citat">
    <w:name w:val="Quote"/>
    <w:basedOn w:val="Normal"/>
    <w:next w:val="Normal"/>
    <w:link w:val="CitatTegn"/>
    <w:uiPriority w:val="29"/>
    <w:qFormat/>
    <w:rsid w:val="00B74265"/>
    <w:rPr>
      <w:i/>
      <w:iCs/>
      <w:color w:val="000000" w:themeColor="text1"/>
    </w:rPr>
  </w:style>
  <w:style w:type="character" w:customStyle="1" w:styleId="CitatTegn">
    <w:name w:val="Citat Tegn"/>
    <w:basedOn w:val="Standardskrifttypeiafsnit"/>
    <w:link w:val="Citat"/>
    <w:uiPriority w:val="29"/>
    <w:rsid w:val="00B74265"/>
    <w:rPr>
      <w:i/>
      <w:iCs/>
      <w:noProof/>
      <w:color w:val="000000" w:themeColor="text1"/>
      <w:lang w:val="da-DK"/>
    </w:rPr>
  </w:style>
  <w:style w:type="paragraph" w:styleId="Citatoverskrift">
    <w:name w:val="toa heading"/>
    <w:basedOn w:val="Normal"/>
    <w:next w:val="Normal"/>
    <w:semiHidden/>
    <w:unhideWhenUsed/>
    <w:rsid w:val="00B74265"/>
    <w:pPr>
      <w:spacing w:before="120"/>
    </w:pPr>
    <w:rPr>
      <w:rFonts w:asciiTheme="majorHAnsi" w:eastAsiaTheme="majorEastAsia" w:hAnsiTheme="majorHAnsi" w:cstheme="majorBidi"/>
      <w:b/>
      <w:bCs/>
    </w:rPr>
  </w:style>
  <w:style w:type="paragraph" w:styleId="Citatsamling">
    <w:name w:val="table of authorities"/>
    <w:basedOn w:val="Normal"/>
    <w:next w:val="Normal"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240" w:hanging="240"/>
    </w:pPr>
  </w:style>
  <w:style w:type="paragraph" w:styleId="Dato">
    <w:name w:val="Date"/>
    <w:basedOn w:val="Normal"/>
    <w:next w:val="Normal"/>
    <w:link w:val="DatoTegn"/>
    <w:rsid w:val="00B74265"/>
  </w:style>
  <w:style w:type="character" w:customStyle="1" w:styleId="DatoTegn">
    <w:name w:val="Dato Tegn"/>
    <w:basedOn w:val="Standardskrifttypeiafsnit"/>
    <w:link w:val="Dato"/>
    <w:rsid w:val="00B74265"/>
    <w:rPr>
      <w:noProof/>
      <w:lang w:val="da-DK"/>
    </w:rPr>
  </w:style>
  <w:style w:type="paragraph" w:styleId="Dokumentoversigt">
    <w:name w:val="Document Map"/>
    <w:basedOn w:val="Normal"/>
    <w:link w:val="DokumentoversigtTegn"/>
    <w:semiHidden/>
    <w:unhideWhenUsed/>
    <w:rsid w:val="00B74265"/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semiHidden/>
    <w:rsid w:val="00B74265"/>
    <w:rPr>
      <w:rFonts w:ascii="Tahoma" w:hAnsi="Tahoma" w:cs="Tahoma"/>
      <w:noProof/>
      <w:sz w:val="16"/>
      <w:szCs w:val="16"/>
      <w:lang w:val="da-DK"/>
    </w:rPr>
  </w:style>
  <w:style w:type="paragraph" w:styleId="E-mail-signatur">
    <w:name w:val="E-mail Signature"/>
    <w:basedOn w:val="Normal"/>
    <w:link w:val="E-mail-signaturTegn"/>
    <w:semiHidden/>
    <w:unhideWhenUsed/>
    <w:rsid w:val="00B74265"/>
  </w:style>
  <w:style w:type="character" w:customStyle="1" w:styleId="E-mail-signaturTegn">
    <w:name w:val="E-mail-signatur Tegn"/>
    <w:basedOn w:val="Standardskrifttypeiafsnit"/>
    <w:link w:val="E-mail-signatur"/>
    <w:semiHidden/>
    <w:rsid w:val="00B74265"/>
    <w:rPr>
      <w:noProof/>
      <w:lang w:val="da-DK"/>
    </w:rPr>
  </w:style>
  <w:style w:type="table" w:styleId="Farvetgitter">
    <w:name w:val="Colorful Grid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Farvetgitter-fremhvningsfarve1">
    <w:name w:val="Colorful Grid Accent 1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BE5F1" w:themeFill="accent1" w:themeFillTint="33"/>
    </w:tcPr>
    <w:tblStylePr w:type="firstRow">
      <w:rPr>
        <w:b/>
        <w:bCs/>
      </w:rPr>
      <w:tblPr/>
      <w:tcPr>
        <w:shd w:val="clear" w:color="auto" w:fill="B8CCE4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8CCE4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365F91" w:themeFill="accent1" w:themeFillShade="BF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Farvetgitter-fremhvningsfarve2">
    <w:name w:val="Colorful Grid Accent 2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2DBDB" w:themeFill="accent2" w:themeFillTint="33"/>
    </w:tcPr>
    <w:tblStylePr w:type="firstRow">
      <w:rPr>
        <w:b/>
        <w:bCs/>
      </w:rPr>
      <w:tblPr/>
      <w:tcPr>
        <w:shd w:val="clear" w:color="auto" w:fill="E5B8B7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E5B8B7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943634" w:themeFill="accent2" w:themeFillShade="BF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Farvetgitter-fremhvningsfarve3">
    <w:name w:val="Colorful Grid Accent 3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AF1DD" w:themeFill="accent3" w:themeFillTint="33"/>
    </w:tcPr>
    <w:tblStylePr w:type="firstRow">
      <w:rPr>
        <w:b/>
        <w:bCs/>
      </w:rPr>
      <w:tblPr/>
      <w:tcPr>
        <w:shd w:val="clear" w:color="auto" w:fill="D6E3BC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6E3BC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6923C" w:themeFill="accent3" w:themeFillShade="BF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Farvetgitter-fremhvningsfarve4">
    <w:name w:val="Colorful Grid Accent 4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5DFEC" w:themeFill="accent4" w:themeFillTint="33"/>
    </w:tcPr>
    <w:tblStylePr w:type="firstRow">
      <w:rPr>
        <w:b/>
        <w:bCs/>
      </w:rPr>
      <w:tblPr/>
      <w:tcPr>
        <w:shd w:val="clear" w:color="auto" w:fill="CCC0D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CC0D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5F497A" w:themeFill="accent4" w:themeFillShade="BF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Farvetgitter-fremhvningsfarve5">
    <w:name w:val="Colorful Grid Accent 5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AEEF3" w:themeFill="accent5" w:themeFillTint="33"/>
    </w:tcPr>
    <w:tblStylePr w:type="firstRow">
      <w:rPr>
        <w:b/>
        <w:bCs/>
      </w:rPr>
      <w:tblPr/>
      <w:tcPr>
        <w:shd w:val="clear" w:color="auto" w:fill="B6DDE8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6DDE8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31849B" w:themeFill="accent5" w:themeFillShade="BF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Farvetgitter-fremhvningsfarve6">
    <w:name w:val="Colorful Grid Accent 6"/>
    <w:basedOn w:val="Tabel-Normal"/>
    <w:uiPriority w:val="73"/>
    <w:rsid w:val="00B74265"/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DE9D9" w:themeFill="accent6" w:themeFillTint="33"/>
    </w:tcPr>
    <w:tblStylePr w:type="firstRow">
      <w:rPr>
        <w:b/>
        <w:bCs/>
      </w:rPr>
      <w:tblPr/>
      <w:tcPr>
        <w:shd w:val="clear" w:color="auto" w:fill="FBD4B4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BD4B4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E36C0A" w:themeFill="accent6" w:themeFillShade="BF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Farvetliste">
    <w:name w:val="Colorful List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Farvetliste-fremhvningsfarve1">
    <w:name w:val="Colorful List Accent 1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EDF2F8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table" w:styleId="Farvetliste-fremhvningsfarve2">
    <w:name w:val="Colorful List Accent 2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F8EDED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9E3A38" w:themeFill="accent2" w:themeFillShade="CC"/>
      </w:tcPr>
    </w:tblStylePr>
    <w:tblStylePr w:type="lastRow">
      <w:rPr>
        <w:b/>
        <w:bCs/>
        <w:color w:val="9E3A38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shd w:val="clear" w:color="auto" w:fill="F2DBDB" w:themeFill="accent2" w:themeFillTint="33"/>
      </w:tcPr>
    </w:tblStylePr>
  </w:style>
  <w:style w:type="table" w:styleId="Farvetliste-fremhvningsfarve3">
    <w:name w:val="Colorful List Accent 3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F5F8EE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664E82" w:themeFill="accent4" w:themeFillShade="CC"/>
      </w:tcPr>
    </w:tblStylePr>
    <w:tblStylePr w:type="lastRow">
      <w:rPr>
        <w:b/>
        <w:bCs/>
        <w:color w:val="664E82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shd w:val="clear" w:color="auto" w:fill="EAF1DD" w:themeFill="accent3" w:themeFillTint="33"/>
      </w:tcPr>
    </w:tblStylePr>
  </w:style>
  <w:style w:type="table" w:styleId="Farvetliste-fremhvningsfarve4">
    <w:name w:val="Colorful List Accent 4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F2EFF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7E9C40" w:themeFill="accent3" w:themeFillShade="CC"/>
      </w:tcPr>
    </w:tblStylePr>
    <w:tblStylePr w:type="lastRow">
      <w:rPr>
        <w:b/>
        <w:bCs/>
        <w:color w:val="7E9C40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table" w:styleId="Farvetliste-fremhvningsfarve5">
    <w:name w:val="Colorful List Accent 5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EDF6F9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F2730A" w:themeFill="accent6" w:themeFillShade="CC"/>
      </w:tcPr>
    </w:tblStylePr>
    <w:tblStylePr w:type="lastRow">
      <w:rPr>
        <w:b/>
        <w:bCs/>
        <w:color w:val="F2730A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shd w:val="clear" w:color="auto" w:fill="DAEEF3" w:themeFill="accent5" w:themeFillTint="33"/>
      </w:tcPr>
    </w:tblStylePr>
  </w:style>
  <w:style w:type="table" w:styleId="Farvetliste-fremhvningsfarve6">
    <w:name w:val="Colorful List Accent 6"/>
    <w:basedOn w:val="Tabel-Normal"/>
    <w:uiPriority w:val="72"/>
    <w:rsid w:val="00B74265"/>
    <w:rPr>
      <w:color w:val="000000" w:themeColor="text1"/>
    </w:rPr>
    <w:tblPr>
      <w:tblStyleRowBandSize w:val="1"/>
      <w:tblStyleColBandSize w:val="1"/>
    </w:tblPr>
    <w:tcPr>
      <w:shd w:val="clear" w:color="auto" w:fill="FEF4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48DA5" w:themeFill="accent5" w:themeFillShade="CC"/>
      </w:tcPr>
    </w:tblStylePr>
    <w:tblStylePr w:type="lastRow">
      <w:rPr>
        <w:b/>
        <w:bCs/>
        <w:color w:val="348DA5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shd w:val="clear" w:color="auto" w:fill="FDE9D9" w:themeFill="accent6" w:themeFillTint="33"/>
      </w:tcPr>
    </w:tblStylePr>
  </w:style>
  <w:style w:type="table" w:styleId="Farvetskygge">
    <w:name w:val="Colorful Shading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Farvetskygge-fremhvningsfarve1">
    <w:name w:val="Colorful Shading Accent 1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2F8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C4C74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C4C74" w:themeColor="accent1" w:themeShade="99"/>
          <w:insideV w:val="nil"/>
        </w:tcBorders>
        <w:shd w:val="clear" w:color="auto" w:fill="2C4C74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C4C74" w:themeFill="accent1" w:themeFillShade="99"/>
      </w:tcPr>
    </w:tblStylePr>
    <w:tblStylePr w:type="band1Vert">
      <w:tblPr/>
      <w:tcPr>
        <w:shd w:val="clear" w:color="auto" w:fill="B8CCE4" w:themeFill="accent1" w:themeFillTint="66"/>
      </w:tcPr>
    </w:tblStylePr>
    <w:tblStylePr w:type="band1Horz">
      <w:tblPr/>
      <w:tcPr>
        <w:shd w:val="clear" w:color="auto" w:fill="A7BFDE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Farvetskygge-fremhvningsfarve2">
    <w:name w:val="Colorful Shading Accent 2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C0504D" w:themeColor="accent2"/>
        <w:left w:val="single" w:sz="4" w:space="0" w:color="C0504D" w:themeColor="accent2"/>
        <w:bottom w:val="single" w:sz="4" w:space="0" w:color="C0504D" w:themeColor="accent2"/>
        <w:right w:val="single" w:sz="4" w:space="0" w:color="C0504D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8EDED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772C2A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772C2A" w:themeColor="accent2" w:themeShade="99"/>
          <w:insideV w:val="nil"/>
        </w:tcBorders>
        <w:shd w:val="clear" w:color="auto" w:fill="772C2A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72C2A" w:themeFill="accent2" w:themeFillShade="99"/>
      </w:tcPr>
    </w:tblStylePr>
    <w:tblStylePr w:type="band1Vert">
      <w:tblPr/>
      <w:tcPr>
        <w:shd w:val="clear" w:color="auto" w:fill="E5B8B7" w:themeFill="accent2" w:themeFillTint="66"/>
      </w:tcPr>
    </w:tblStylePr>
    <w:tblStylePr w:type="band1Horz">
      <w:tblPr/>
      <w:tcPr>
        <w:shd w:val="clear" w:color="auto" w:fill="DFA7A6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Farvetskygge-fremhvningsfarve3">
    <w:name w:val="Colorful Shading Accent 3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8064A2" w:themeColor="accent4"/>
        <w:left w:val="single" w:sz="4" w:space="0" w:color="9BBB59" w:themeColor="accent3"/>
        <w:bottom w:val="single" w:sz="4" w:space="0" w:color="9BBB59" w:themeColor="accent3"/>
        <w:right w:val="single" w:sz="4" w:space="0" w:color="9BBB59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5F8EE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5E7530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5E7530" w:themeColor="accent3" w:themeShade="99"/>
          <w:insideV w:val="nil"/>
        </w:tcBorders>
        <w:shd w:val="clear" w:color="auto" w:fill="5E7530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 w:themeFill="accent3" w:themeFillShade="99"/>
      </w:tcPr>
    </w:tblStylePr>
    <w:tblStylePr w:type="band1Vert">
      <w:tblPr/>
      <w:tcPr>
        <w:shd w:val="clear" w:color="auto" w:fill="D6E3BC" w:themeFill="accent3" w:themeFillTint="66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Farvetskygge-fremhvningsfarve4">
    <w:name w:val="Colorful Shading Accent 4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9BBB59" w:themeColor="accent3"/>
        <w:left w:val="single" w:sz="4" w:space="0" w:color="8064A2" w:themeColor="accent4"/>
        <w:bottom w:val="single" w:sz="4" w:space="0" w:color="8064A2" w:themeColor="accent4"/>
        <w:right w:val="single" w:sz="4" w:space="0" w:color="8064A2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2EFF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C3B62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C3B62" w:themeColor="accent4" w:themeShade="99"/>
          <w:insideV w:val="nil"/>
        </w:tcBorders>
        <w:shd w:val="clear" w:color="auto" w:fill="4C3B62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C3B62" w:themeFill="accent4" w:themeFillShade="99"/>
      </w:tcPr>
    </w:tblStylePr>
    <w:tblStylePr w:type="band1Vert">
      <w:tblPr/>
      <w:tcPr>
        <w:shd w:val="clear" w:color="auto" w:fill="CCC0D9" w:themeFill="accent4" w:themeFillTint="66"/>
      </w:tcPr>
    </w:tblStylePr>
    <w:tblStylePr w:type="band1Horz">
      <w:tblPr/>
      <w:tcPr>
        <w:shd w:val="clear" w:color="auto" w:fill="BFB1D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Farvetskygge-fremhvningsfarve5">
    <w:name w:val="Colorful Shading Accent 5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F79646" w:themeColor="accent6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F6F9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76A7C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76A7C" w:themeColor="accent5" w:themeShade="99"/>
          <w:insideV w:val="nil"/>
        </w:tcBorders>
        <w:shd w:val="clear" w:color="auto" w:fill="276A7C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76A7C" w:themeFill="accent5" w:themeFillShade="99"/>
      </w:tcPr>
    </w:tblStylePr>
    <w:tblStylePr w:type="band1Vert">
      <w:tblPr/>
      <w:tcPr>
        <w:shd w:val="clear" w:color="auto" w:fill="B6DDE8" w:themeFill="accent5" w:themeFillTint="66"/>
      </w:tcPr>
    </w:tblStylePr>
    <w:tblStylePr w:type="band1Horz">
      <w:tblPr/>
      <w:tcPr>
        <w:shd w:val="clear" w:color="auto" w:fill="A5D5E2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Farvetskygge-fremhvningsfarve6">
    <w:name w:val="Colorful Shading Accent 6"/>
    <w:basedOn w:val="Tabel-Normal"/>
    <w:uiPriority w:val="71"/>
    <w:rsid w:val="00B74265"/>
    <w:rPr>
      <w:color w:val="000000" w:themeColor="text1"/>
    </w:rPr>
    <w:tblPr>
      <w:tblStyleRowBandSize w:val="1"/>
      <w:tblStyleColBandSize w:val="1"/>
      <w:tblBorders>
        <w:top w:val="single" w:sz="24" w:space="0" w:color="4BACC6" w:themeColor="accent5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EF4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B65608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B65608" w:themeColor="accent6" w:themeShade="99"/>
          <w:insideV w:val="nil"/>
        </w:tcBorders>
        <w:shd w:val="clear" w:color="auto" w:fill="B65608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65608" w:themeFill="accent6" w:themeFillShade="99"/>
      </w:tcPr>
    </w:tblStylePr>
    <w:tblStylePr w:type="band1Vert">
      <w:tblPr/>
      <w:tcPr>
        <w:shd w:val="clear" w:color="auto" w:fill="FBD4B4" w:themeFill="accent6" w:themeFillTint="66"/>
      </w:tcPr>
    </w:tblStylePr>
    <w:tblStylePr w:type="band1Horz">
      <w:tblPr/>
      <w:tcPr>
        <w:shd w:val="clear" w:color="auto" w:fill="FBCAA2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paragraph" w:styleId="FormateretHTML">
    <w:name w:val="HTML Preformatted"/>
    <w:basedOn w:val="Normal"/>
    <w:link w:val="FormateretHTMLTegn"/>
    <w:semiHidden/>
    <w:unhideWhenUsed/>
    <w:rsid w:val="00B74265"/>
    <w:rPr>
      <w:rFonts w:ascii="Consolas" w:hAnsi="Consolas"/>
      <w:sz w:val="20"/>
      <w:szCs w:val="20"/>
    </w:rPr>
  </w:style>
  <w:style w:type="character" w:customStyle="1" w:styleId="FormateretHTMLTegn">
    <w:name w:val="Formateret HTML Tegn"/>
    <w:basedOn w:val="Standardskrifttypeiafsnit"/>
    <w:link w:val="FormateretHTML"/>
    <w:semiHidden/>
    <w:rsid w:val="00B74265"/>
    <w:rPr>
      <w:rFonts w:ascii="Consolas" w:hAnsi="Consolas"/>
      <w:noProof/>
      <w:sz w:val="20"/>
      <w:szCs w:val="20"/>
      <w:lang w:val="da-DK"/>
    </w:rPr>
  </w:style>
  <w:style w:type="character" w:styleId="Fremhv">
    <w:name w:val="Emphasis"/>
    <w:basedOn w:val="Standardskrifttypeiafsnit"/>
    <w:qFormat/>
    <w:rsid w:val="00B74265"/>
    <w:rPr>
      <w:i/>
      <w:iCs/>
      <w:lang w:val="da-DK"/>
    </w:rPr>
  </w:style>
  <w:style w:type="paragraph" w:styleId="HTML-adresse">
    <w:name w:val="HTML Address"/>
    <w:basedOn w:val="Normal"/>
    <w:link w:val="HTML-adresseTegn"/>
    <w:semiHidden/>
    <w:unhideWhenUsed/>
    <w:rsid w:val="00B74265"/>
    <w:rPr>
      <w:i/>
      <w:iCs/>
    </w:rPr>
  </w:style>
  <w:style w:type="character" w:customStyle="1" w:styleId="HTML-adresseTegn">
    <w:name w:val="HTML-adresse Tegn"/>
    <w:basedOn w:val="Standardskrifttypeiafsnit"/>
    <w:link w:val="HTML-adresse"/>
    <w:semiHidden/>
    <w:rsid w:val="00B74265"/>
    <w:rPr>
      <w:i/>
      <w:iCs/>
      <w:noProof/>
      <w:lang w:val="da-DK"/>
    </w:rPr>
  </w:style>
  <w:style w:type="character" w:styleId="HTML-akronym">
    <w:name w:val="HTML Acronym"/>
    <w:basedOn w:val="Standardskrifttypeiafsnit"/>
    <w:semiHidden/>
    <w:unhideWhenUsed/>
    <w:rsid w:val="00B74265"/>
    <w:rPr>
      <w:lang w:val="da-DK"/>
    </w:rPr>
  </w:style>
  <w:style w:type="character" w:styleId="HTML-citat">
    <w:name w:val="HTML Cite"/>
    <w:basedOn w:val="Standardskrifttypeiafsnit"/>
    <w:semiHidden/>
    <w:unhideWhenUsed/>
    <w:rsid w:val="00B74265"/>
    <w:rPr>
      <w:i/>
      <w:iCs/>
      <w:lang w:val="da-DK"/>
    </w:rPr>
  </w:style>
  <w:style w:type="character" w:styleId="HTML-definition">
    <w:name w:val="HTML Definition"/>
    <w:basedOn w:val="Standardskrifttypeiafsnit"/>
    <w:semiHidden/>
    <w:unhideWhenUsed/>
    <w:rsid w:val="00B74265"/>
    <w:rPr>
      <w:i/>
      <w:iCs/>
      <w:lang w:val="da-DK"/>
    </w:rPr>
  </w:style>
  <w:style w:type="character" w:styleId="HTML-eksempel">
    <w:name w:val="HTML Sample"/>
    <w:basedOn w:val="Standardskrifttypeiafsnit"/>
    <w:semiHidden/>
    <w:unhideWhenUsed/>
    <w:rsid w:val="00B74265"/>
    <w:rPr>
      <w:rFonts w:ascii="Consolas" w:hAnsi="Consolas"/>
      <w:sz w:val="24"/>
      <w:szCs w:val="24"/>
      <w:lang w:val="da-DK"/>
    </w:rPr>
  </w:style>
  <w:style w:type="character" w:styleId="HTML-kode">
    <w:name w:val="HTML Code"/>
    <w:basedOn w:val="Standardskrifttypeiafsnit"/>
    <w:semiHidden/>
    <w:unhideWhenUsed/>
    <w:rsid w:val="00B74265"/>
    <w:rPr>
      <w:rFonts w:ascii="Consolas" w:hAnsi="Consolas"/>
      <w:sz w:val="20"/>
      <w:szCs w:val="20"/>
      <w:lang w:val="da-DK"/>
    </w:rPr>
  </w:style>
  <w:style w:type="character" w:styleId="HTML-skrivemaskine">
    <w:name w:val="HTML Typewriter"/>
    <w:basedOn w:val="Standardskrifttypeiafsnit"/>
    <w:semiHidden/>
    <w:unhideWhenUsed/>
    <w:rsid w:val="00B74265"/>
    <w:rPr>
      <w:rFonts w:ascii="Consolas" w:hAnsi="Consolas"/>
      <w:sz w:val="20"/>
      <w:szCs w:val="20"/>
      <w:lang w:val="da-DK"/>
    </w:rPr>
  </w:style>
  <w:style w:type="character" w:styleId="HTML-tastatur">
    <w:name w:val="HTML Keyboard"/>
    <w:basedOn w:val="Standardskrifttypeiafsnit"/>
    <w:semiHidden/>
    <w:unhideWhenUsed/>
    <w:rsid w:val="00B74265"/>
    <w:rPr>
      <w:rFonts w:ascii="Consolas" w:hAnsi="Consolas"/>
      <w:sz w:val="20"/>
      <w:szCs w:val="20"/>
      <w:lang w:val="da-DK"/>
    </w:rPr>
  </w:style>
  <w:style w:type="character" w:styleId="HTML-variabel">
    <w:name w:val="HTML Variable"/>
    <w:basedOn w:val="Standardskrifttypeiafsnit"/>
    <w:semiHidden/>
    <w:unhideWhenUsed/>
    <w:rsid w:val="00B74265"/>
    <w:rPr>
      <w:i/>
      <w:iCs/>
      <w:lang w:val="da-DK"/>
    </w:rPr>
  </w:style>
  <w:style w:type="paragraph" w:styleId="Indeks1">
    <w:name w:val="index 1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240" w:hanging="240"/>
    </w:pPr>
  </w:style>
  <w:style w:type="paragraph" w:styleId="Indeks2">
    <w:name w:val="index 2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480" w:hanging="240"/>
    </w:pPr>
  </w:style>
  <w:style w:type="paragraph" w:styleId="Indeks3">
    <w:name w:val="index 3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720" w:hanging="240"/>
    </w:pPr>
  </w:style>
  <w:style w:type="paragraph" w:styleId="Indeks4">
    <w:name w:val="index 4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960" w:hanging="240"/>
    </w:pPr>
  </w:style>
  <w:style w:type="paragraph" w:styleId="Indeks5">
    <w:name w:val="index 5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1200" w:hanging="240"/>
    </w:pPr>
  </w:style>
  <w:style w:type="paragraph" w:styleId="Indeks6">
    <w:name w:val="index 6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1440" w:hanging="240"/>
    </w:pPr>
  </w:style>
  <w:style w:type="paragraph" w:styleId="Indeks7">
    <w:name w:val="index 7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1680" w:hanging="240"/>
    </w:pPr>
  </w:style>
  <w:style w:type="paragraph" w:styleId="Indeks8">
    <w:name w:val="index 8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1920" w:hanging="240"/>
    </w:pPr>
  </w:style>
  <w:style w:type="paragraph" w:styleId="Indeks9">
    <w:name w:val="index 9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ind w:left="2160" w:hanging="240"/>
    </w:pPr>
  </w:style>
  <w:style w:type="paragraph" w:styleId="Indeksoverskrift">
    <w:name w:val="index heading"/>
    <w:basedOn w:val="Normal"/>
    <w:next w:val="Indeks1"/>
    <w:semiHidden/>
    <w:unhideWhenUsed/>
    <w:rsid w:val="00B74265"/>
    <w:rPr>
      <w:rFonts w:asciiTheme="majorHAnsi" w:eastAsiaTheme="majorEastAsia" w:hAnsiTheme="majorHAnsi" w:cstheme="majorBidi"/>
      <w:b/>
      <w:bCs/>
    </w:rPr>
  </w:style>
  <w:style w:type="paragraph" w:styleId="Indholdsfortegnelse1">
    <w:name w:val="toc 1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</w:pPr>
  </w:style>
  <w:style w:type="paragraph" w:styleId="Indholdsfortegnelse2">
    <w:name w:val="toc 2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240"/>
    </w:pPr>
  </w:style>
  <w:style w:type="paragraph" w:styleId="Indholdsfortegnelse3">
    <w:name w:val="toc 3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480"/>
    </w:pPr>
  </w:style>
  <w:style w:type="paragraph" w:styleId="Indholdsfortegnelse4">
    <w:name w:val="toc 4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720"/>
    </w:pPr>
  </w:style>
  <w:style w:type="paragraph" w:styleId="Indholdsfortegnelse5">
    <w:name w:val="toc 5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960"/>
    </w:pPr>
  </w:style>
  <w:style w:type="paragraph" w:styleId="Indholdsfortegnelse6">
    <w:name w:val="toc 6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1200"/>
    </w:pPr>
  </w:style>
  <w:style w:type="paragraph" w:styleId="Indholdsfortegnelse7">
    <w:name w:val="toc 7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1440"/>
    </w:pPr>
  </w:style>
  <w:style w:type="paragraph" w:styleId="Indholdsfortegnelse8">
    <w:name w:val="toc 8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1680"/>
    </w:pPr>
  </w:style>
  <w:style w:type="paragraph" w:styleId="Indholdsfortegnelse9">
    <w:name w:val="toc 9"/>
    <w:basedOn w:val="Normal"/>
    <w:next w:val="Normal"/>
    <w:autoRedefine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  <w:spacing w:after="100"/>
      <w:ind w:left="1920"/>
    </w:pPr>
  </w:style>
  <w:style w:type="paragraph" w:styleId="Ingenafstand">
    <w:name w:val="No Spacing"/>
    <w:uiPriority w:val="1"/>
    <w:qFormat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noProof/>
    </w:rPr>
  </w:style>
  <w:style w:type="paragraph" w:styleId="Kommentaremne">
    <w:name w:val="annotation subject"/>
    <w:basedOn w:val="Kommentartekst"/>
    <w:next w:val="Kommentartekst"/>
    <w:link w:val="KommentaremneTegn"/>
    <w:semiHidden/>
    <w:unhideWhenUsed/>
    <w:rsid w:val="00B74265"/>
    <w:rPr>
      <w:b/>
      <w:bCs/>
    </w:rPr>
  </w:style>
  <w:style w:type="character" w:customStyle="1" w:styleId="KommentaremneTegn">
    <w:name w:val="Kommentaremne Tegn"/>
    <w:basedOn w:val="KommentartekstTegn"/>
    <w:link w:val="Kommentaremne"/>
    <w:semiHidden/>
    <w:rsid w:val="00B74265"/>
    <w:rPr>
      <w:b/>
      <w:bCs/>
      <w:noProof/>
      <w:sz w:val="20"/>
      <w:szCs w:val="20"/>
      <w:lang w:val="da-DK"/>
    </w:rPr>
  </w:style>
  <w:style w:type="character" w:styleId="Kommentarhenvisning">
    <w:name w:val="annotation reference"/>
    <w:basedOn w:val="Standardskrifttypeiafsnit"/>
    <w:semiHidden/>
    <w:unhideWhenUsed/>
    <w:rsid w:val="00B74265"/>
    <w:rPr>
      <w:sz w:val="16"/>
      <w:szCs w:val="16"/>
      <w:lang w:val="da-DK"/>
    </w:rPr>
  </w:style>
  <w:style w:type="character" w:styleId="Kraftigfremhvning">
    <w:name w:val="Intense Emphasis"/>
    <w:basedOn w:val="Standardskrifttypeiafsnit"/>
    <w:uiPriority w:val="21"/>
    <w:qFormat/>
    <w:rsid w:val="00B74265"/>
    <w:rPr>
      <w:b/>
      <w:bCs/>
      <w:i/>
      <w:iCs/>
      <w:color w:val="4F81BD" w:themeColor="accent1"/>
      <w:lang w:val="da-DK"/>
    </w:rPr>
  </w:style>
  <w:style w:type="character" w:styleId="Kraftighenvisning">
    <w:name w:val="Intense Reference"/>
    <w:basedOn w:val="Standardskrifttypeiafsnit"/>
    <w:uiPriority w:val="32"/>
    <w:qFormat/>
    <w:rsid w:val="00B74265"/>
    <w:rPr>
      <w:b/>
      <w:bCs/>
      <w:smallCaps/>
      <w:color w:val="C0504D" w:themeColor="accent2"/>
      <w:spacing w:val="5"/>
      <w:u w:val="single"/>
      <w:lang w:val="da-DK"/>
    </w:rPr>
  </w:style>
  <w:style w:type="character" w:styleId="Linjenummer">
    <w:name w:val="line number"/>
    <w:basedOn w:val="Standardskrifttypeiafsnit"/>
    <w:semiHidden/>
    <w:unhideWhenUsed/>
    <w:rsid w:val="00B74265"/>
    <w:rPr>
      <w:lang w:val="da-DK"/>
    </w:rPr>
  </w:style>
  <w:style w:type="paragraph" w:styleId="Listeoverfigurer">
    <w:name w:val="table of figures"/>
    <w:basedOn w:val="Normal"/>
    <w:next w:val="Normal"/>
    <w:semiHidden/>
    <w:unhideWhenUsed/>
    <w:rsid w:val="00B74265"/>
    <w:pPr>
      <w:tabs>
        <w:tab w:val="clear" w:pos="567"/>
        <w:tab w:val="clear" w:pos="1134"/>
        <w:tab w:val="clear" w:pos="1701"/>
        <w:tab w:val="clear" w:pos="2268"/>
        <w:tab w:val="clear" w:pos="2835"/>
        <w:tab w:val="clear" w:pos="3402"/>
        <w:tab w:val="clear" w:pos="3969"/>
        <w:tab w:val="clear" w:pos="4536"/>
        <w:tab w:val="clear" w:pos="5103"/>
        <w:tab w:val="clear" w:pos="5670"/>
        <w:tab w:val="clear" w:pos="6237"/>
        <w:tab w:val="clear" w:pos="6804"/>
        <w:tab w:val="clear" w:pos="7371"/>
        <w:tab w:val="clear" w:pos="7938"/>
        <w:tab w:val="clear" w:pos="8505"/>
      </w:tabs>
    </w:pPr>
  </w:style>
  <w:style w:type="table" w:styleId="Lysliste">
    <w:name w:val="Light List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Lysliste-fremhvningsfarve2">
    <w:name w:val="Light List Accent 2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styleId="Lysliste-fremhvningsfarve3">
    <w:name w:val="Light List Accent 3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</w:style>
  <w:style w:type="table" w:styleId="Lysliste-fremhvningsfarve4">
    <w:name w:val="Light List Accent 4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</w:style>
  <w:style w:type="table" w:styleId="Lysliste-fremhvningsfarve5">
    <w:name w:val="Light List Accent 5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Lysliste-fremhvningsfarve6">
    <w:name w:val="Light List Accent 6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</w:style>
  <w:style w:type="table" w:styleId="Lysliste-markeringsfarve1">
    <w:name w:val="Light List Accent 1"/>
    <w:basedOn w:val="Tabel-Normal"/>
    <w:uiPriority w:val="61"/>
    <w:rsid w:val="00B74265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Lysskygge">
    <w:name w:val="Light Shading"/>
    <w:basedOn w:val="Tabel-Normal"/>
    <w:uiPriority w:val="60"/>
    <w:rsid w:val="00B74265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ysskygge-fremhvningsfarve2">
    <w:name w:val="Light Shading Accent 2"/>
    <w:basedOn w:val="Tabel-Normal"/>
    <w:uiPriority w:val="60"/>
    <w:rsid w:val="00B74265"/>
    <w:rPr>
      <w:color w:val="943634" w:themeColor="accent2" w:themeShade="BF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  <w:style w:type="table" w:styleId="Lysskygge-fremhvningsfarve3">
    <w:name w:val="Light Shading Accent 3"/>
    <w:basedOn w:val="Tabel-Normal"/>
    <w:uiPriority w:val="60"/>
    <w:rsid w:val="00B74265"/>
    <w:rPr>
      <w:color w:val="76923C" w:themeColor="accent3" w:themeShade="BF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 w:themeColor="accent3"/>
          <w:left w:val="nil"/>
          <w:bottom w:val="single" w:sz="8" w:space="0" w:color="9BBB59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</w:style>
  <w:style w:type="table" w:styleId="Lysskygge-fremhvningsfarve4">
    <w:name w:val="Light Shading Accent 4"/>
    <w:basedOn w:val="Tabel-Normal"/>
    <w:uiPriority w:val="60"/>
    <w:rsid w:val="00B74265"/>
    <w:rPr>
      <w:color w:val="5F497A" w:themeColor="accent4" w:themeShade="BF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ysskygge-fremhvningsfarve5">
    <w:name w:val="Light Shading Accent 5"/>
    <w:basedOn w:val="Tabel-Normal"/>
    <w:uiPriority w:val="60"/>
    <w:rsid w:val="00B74265"/>
    <w:rPr>
      <w:color w:val="31849B" w:themeColor="accent5" w:themeShade="BF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styleId="Lysskygge-fremhvningsfarve6">
    <w:name w:val="Light Shading Accent 6"/>
    <w:basedOn w:val="Tabel-Normal"/>
    <w:uiPriority w:val="60"/>
    <w:rsid w:val="00B74265"/>
    <w:rPr>
      <w:color w:val="E36C0A" w:themeColor="accent6" w:themeShade="BF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9646" w:themeColor="accent6"/>
          <w:left w:val="nil"/>
          <w:bottom w:val="single" w:sz="8" w:space="0" w:color="F79646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</w:style>
  <w:style w:type="table" w:styleId="Lysskygge-markeringsfarve1">
    <w:name w:val="Light Shading Accent 1"/>
    <w:basedOn w:val="Tabel-Normal"/>
    <w:uiPriority w:val="60"/>
    <w:rsid w:val="00B74265"/>
    <w:rPr>
      <w:color w:val="365F91" w:themeColor="accent1" w:themeShade="BF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styleId="Lystgitter">
    <w:name w:val="Light Grid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Lystgitter-fremhvningsfarve2">
    <w:name w:val="Light Grid Accent 2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table" w:styleId="Lystgitter-fremhvningsfarve3">
    <w:name w:val="Light Grid Accent 3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ystgitter-fremhvningsfarve4">
    <w:name w:val="Light Grid Accent 4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styleId="Lystgitter-fremhvningsfarve5">
    <w:name w:val="Light Grid Accent 5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Lystgitter-fremhvningsfarve6">
    <w:name w:val="Light Grid Accent 6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Lystgitter-markeringsfarve1">
    <w:name w:val="Light Grid Accent 1"/>
    <w:basedOn w:val="Tabel-Normal"/>
    <w:uiPriority w:val="62"/>
    <w:rsid w:val="00B74265"/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paragraph" w:styleId="Makrotekst">
    <w:name w:val="macro"/>
    <w:link w:val="MakrotekstTegn"/>
    <w:semiHidden/>
    <w:unhideWhenUsed/>
    <w:rsid w:val="00B7426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hAnsi="Consolas"/>
      <w:noProof/>
      <w:sz w:val="20"/>
      <w:szCs w:val="20"/>
    </w:rPr>
  </w:style>
  <w:style w:type="character" w:customStyle="1" w:styleId="MakrotekstTegn">
    <w:name w:val="Makrotekst Tegn"/>
    <w:basedOn w:val="Standardskrifttypeiafsnit"/>
    <w:link w:val="Makrotekst"/>
    <w:semiHidden/>
    <w:rsid w:val="00B74265"/>
    <w:rPr>
      <w:rFonts w:ascii="Consolas" w:hAnsi="Consolas"/>
      <w:noProof/>
      <w:sz w:val="20"/>
      <w:szCs w:val="20"/>
      <w:lang w:val="da-DK"/>
    </w:rPr>
  </w:style>
  <w:style w:type="table" w:styleId="Mediumgitter1">
    <w:name w:val="Medium Grid 1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Mediumgitter1-fremhvningsfarve1">
    <w:name w:val="Medium Grid 1 Accent 1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  <w:insideV w:val="single" w:sz="8" w:space="0" w:color="7BA0CD" w:themeColor="accent1" w:themeTint="BF"/>
      </w:tblBorders>
    </w:tblPr>
    <w:tcPr>
      <w:shd w:val="clear" w:color="auto" w:fill="D3DFEE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BA0CD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shd w:val="clear" w:color="auto" w:fill="A7BFDE" w:themeFill="accent1" w:themeFillTint="7F"/>
      </w:tcPr>
    </w:tblStylePr>
  </w:style>
  <w:style w:type="table" w:styleId="Mediumgitter1-fremhvningsfarve2">
    <w:name w:val="Medium Grid 1 Accent 2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  <w:insideV w:val="single" w:sz="8" w:space="0" w:color="CF7B79" w:themeColor="accent2" w:themeTint="BF"/>
      </w:tblBorders>
    </w:tblPr>
    <w:tcPr>
      <w:shd w:val="clear" w:color="auto" w:fill="EFD3D2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CF7B79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shd w:val="clear" w:color="auto" w:fill="DFA7A6" w:themeFill="accent2" w:themeFillTint="7F"/>
      </w:tcPr>
    </w:tblStylePr>
  </w:style>
  <w:style w:type="table" w:styleId="Mediumgitter1-fremhvningsfarve3">
    <w:name w:val="Medium Grid 1 Accent 3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  <w:insideV w:val="single" w:sz="8" w:space="0" w:color="B3CC82" w:themeColor="accent3" w:themeTint="BF"/>
      </w:tblBorders>
    </w:tblPr>
    <w:tcPr>
      <w:shd w:val="clear" w:color="auto" w:fill="E6EED5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shd w:val="clear" w:color="auto" w:fill="CDDDAC" w:themeFill="accent3" w:themeFillTint="7F"/>
      </w:tcPr>
    </w:tblStylePr>
  </w:style>
  <w:style w:type="table" w:styleId="Mediumgitter1-fremhvningsfarve4">
    <w:name w:val="Medium Grid 1 Accent 4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  <w:insideV w:val="single" w:sz="8" w:space="0" w:color="9F8AB9" w:themeColor="accent4" w:themeTint="BF"/>
      </w:tblBorders>
    </w:tblPr>
    <w:tcPr>
      <w:shd w:val="clear" w:color="auto" w:fill="DFD8E8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F8AB9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shd w:val="clear" w:color="auto" w:fill="BFB1D0" w:themeFill="accent4" w:themeFillTint="7F"/>
      </w:tcPr>
    </w:tblStylePr>
  </w:style>
  <w:style w:type="table" w:styleId="Mediumgitter1-fremhvningsfarve5">
    <w:name w:val="Medium Grid 1 Accent 5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  <w:insideV w:val="single" w:sz="8" w:space="0" w:color="78C0D4" w:themeColor="accent5" w:themeTint="BF"/>
      </w:tblBorders>
    </w:tblPr>
    <w:tcPr>
      <w:shd w:val="clear" w:color="auto" w:fill="D2EAF1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8C0D4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shd w:val="clear" w:color="auto" w:fill="A5D5E2" w:themeFill="accent5" w:themeFillTint="7F"/>
      </w:tcPr>
    </w:tblStylePr>
  </w:style>
  <w:style w:type="table" w:styleId="Mediumgitter1-fremhvningsfarve6">
    <w:name w:val="Medium Grid 1 Accent 6"/>
    <w:basedOn w:val="Tabel-Normal"/>
    <w:uiPriority w:val="67"/>
    <w:rsid w:val="00B74265"/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table" w:styleId="Mediumgitter2">
    <w:name w:val="Medium Grid 2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2-fremhvningsfarve1">
    <w:name w:val="Medium Grid 2 Accent 1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sz="6" w:space="0" w:color="4F81BD" w:themeColor="accent1"/>
          <w:insideV w:val="single" w:sz="6" w:space="0" w:color="4F81BD" w:themeColor="accent1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2-fremhvningsfarve2">
    <w:name w:val="Medium Grid 2 Accent 2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2-fremhvningsfarve3">
    <w:name w:val="Medium Grid 2 Accent 3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cPr>
      <w:shd w:val="clear" w:color="auto" w:fill="E6EED5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5F8EE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AF1DD" w:themeFill="accent3" w:themeFillTint="33"/>
      </w:tcPr>
    </w:tblStylePr>
    <w:tblStylePr w:type="band1Vert">
      <w:tblPr/>
      <w:tcPr>
        <w:shd w:val="clear" w:color="auto" w:fill="CDDDAC" w:themeFill="accent3" w:themeFillTint="7F"/>
      </w:tcPr>
    </w:tblStylePr>
    <w:tblStylePr w:type="band1Horz">
      <w:tblPr/>
      <w:tcPr>
        <w:tcBorders>
          <w:insideH w:val="single" w:sz="6" w:space="0" w:color="9BBB59" w:themeColor="accent3"/>
          <w:insideV w:val="single" w:sz="6" w:space="0" w:color="9BBB59" w:themeColor="accent3"/>
        </w:tcBorders>
        <w:shd w:val="clear" w:color="auto" w:fill="CDDDAC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2-fremhvningsfarve4">
    <w:name w:val="Medium Grid 2 Accent 4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</w:tblPr>
    <w:tcPr>
      <w:shd w:val="clear" w:color="auto" w:fill="DFD8E8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2EFF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5DFEC" w:themeFill="accent4" w:themeFillTint="33"/>
      </w:tcPr>
    </w:tblStylePr>
    <w:tblStylePr w:type="band1Vert">
      <w:tblPr/>
      <w:tcPr>
        <w:shd w:val="clear" w:color="auto" w:fill="BFB1D0" w:themeFill="accent4" w:themeFillTint="7F"/>
      </w:tcPr>
    </w:tblStylePr>
    <w:tblStylePr w:type="band1Horz">
      <w:tblPr/>
      <w:tcPr>
        <w:tcBorders>
          <w:insideH w:val="single" w:sz="6" w:space="0" w:color="8064A2" w:themeColor="accent4"/>
          <w:insideV w:val="single" w:sz="6" w:space="0" w:color="8064A2" w:themeColor="accent4"/>
        </w:tcBorders>
        <w:shd w:val="clear" w:color="auto" w:fill="BFB1D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2-fremhvningsfarve5">
    <w:name w:val="Medium Grid 2 Accent 5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2-fremhvningsfarve6">
    <w:name w:val="Medium Grid 2 Accent 6"/>
    <w:basedOn w:val="Tabel-Normal"/>
    <w:uiPriority w:val="68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</w:tblPr>
    <w:tcPr>
      <w:shd w:val="clear" w:color="auto" w:fill="FDE4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EF4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DE9D9" w:themeFill="accent6" w:themeFillTint="33"/>
      </w:tc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tcBorders>
          <w:insideH w:val="single" w:sz="6" w:space="0" w:color="F79646" w:themeColor="accent6"/>
          <w:insideV w:val="single" w:sz="6" w:space="0" w:color="F79646" w:themeColor="accent6"/>
        </w:tcBorders>
        <w:shd w:val="clear" w:color="auto" w:fill="FBCAA2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ediumgitter3">
    <w:name w:val="Medium Grid 3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Mediumgitter3-fremhvningsfarve1">
    <w:name w:val="Medium Grid 3 Accent 1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3DFEE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F81BD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7BFDE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7BFDE" w:themeFill="accent1" w:themeFillTint="7F"/>
      </w:tcPr>
    </w:tblStylePr>
  </w:style>
  <w:style w:type="table" w:styleId="Mediumgitter3-fremhvningsfarve2">
    <w:name w:val="Medium Grid 3 Accent 2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FD3D2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C0504D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FA7A6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FA7A6" w:themeFill="accent2" w:themeFillTint="7F"/>
      </w:tcPr>
    </w:tblStylePr>
  </w:style>
  <w:style w:type="table" w:styleId="Mediumgitter3-fremhvningsfarve3">
    <w:name w:val="Medium Grid 3 Accent 3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6EED5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9BBB59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CDDDAC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CDDDAC" w:themeFill="accent3" w:themeFillTint="7F"/>
      </w:tcPr>
    </w:tblStylePr>
  </w:style>
  <w:style w:type="table" w:styleId="Mediumgitter3-fremhvningsfarve4">
    <w:name w:val="Medium Grid 3 Accent 4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FD8E8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8064A2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FB1D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FB1D0" w:themeFill="accent4" w:themeFillTint="7F"/>
      </w:tcPr>
    </w:tblStylePr>
  </w:style>
  <w:style w:type="table" w:styleId="Mediumgitter3-fremhvningsfarve5">
    <w:name w:val="Medium Grid 3 Accent 5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2EAF1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BACC6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5D5E2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5D5E2" w:themeFill="accent5" w:themeFillTint="7F"/>
      </w:tcPr>
    </w:tblStylePr>
  </w:style>
  <w:style w:type="table" w:styleId="Mediumgitter3-fremhvningsfarve6">
    <w:name w:val="Medium Grid 3 Accent 6"/>
    <w:basedOn w:val="Tabel-Normal"/>
    <w:uiPriority w:val="69"/>
    <w:rsid w:val="00B74265"/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DE4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79646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BCAA2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BCAA2" w:themeFill="accent6" w:themeFillTint="7F"/>
      </w:tcPr>
    </w:tblStylePr>
  </w:style>
  <w:style w:type="table" w:styleId="Mediumliste1">
    <w:name w:val="Medium List 1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Mediumliste1-fremhvningsfarve2">
    <w:name w:val="Medium List 1 Accent 2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bottom w:val="single" w:sz="8" w:space="0" w:color="C0504D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C0504D" w:themeColor="accent2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C0504D" w:themeColor="accent2"/>
          <w:bottom w:val="single" w:sz="8" w:space="0" w:color="C0504D" w:themeColor="accent2"/>
        </w:tcBorders>
      </w:tc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shd w:val="clear" w:color="auto" w:fill="EFD3D2" w:themeFill="accent2" w:themeFillTint="3F"/>
      </w:tcPr>
    </w:tblStylePr>
  </w:style>
  <w:style w:type="table" w:styleId="Mediumliste1-fremhvningsfarve3">
    <w:name w:val="Medium List 1 Accent 3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bottom w:val="single" w:sz="8" w:space="0" w:color="9BBB59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9BBB59" w:themeColor="accent3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 w:themeColor="accent3"/>
          <w:bottom w:val="single" w:sz="8" w:space="0" w:color="9BBB59" w:themeColor="accent3"/>
        </w:tcBorders>
      </w:tc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shd w:val="clear" w:color="auto" w:fill="E6EED5" w:themeFill="accent3" w:themeFillTint="3F"/>
      </w:tcPr>
    </w:tblStylePr>
  </w:style>
  <w:style w:type="table" w:styleId="Mediumliste1-fremhvningsfarve4">
    <w:name w:val="Medium List 1 Accent 4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bottom w:val="single" w:sz="8" w:space="0" w:color="8064A2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8064A2" w:themeColor="accent4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8064A2" w:themeColor="accent4"/>
          <w:bottom w:val="single" w:sz="8" w:space="0" w:color="8064A2" w:themeColor="accent4"/>
        </w:tcBorders>
      </w:tc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shd w:val="clear" w:color="auto" w:fill="DFD8E8" w:themeFill="accent4" w:themeFillTint="3F"/>
      </w:tcPr>
    </w:tblStylePr>
  </w:style>
  <w:style w:type="table" w:styleId="Mediumliste1-fremhvningsfarve5">
    <w:name w:val="Medium List 1 Accent 5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bottom w:val="single" w:sz="8" w:space="0" w:color="4BACC6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BACC6" w:themeColor="accent5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BACC6" w:themeColor="accent5"/>
          <w:bottom w:val="single" w:sz="8" w:space="0" w:color="4BACC6" w:themeColor="accent5"/>
        </w:tcBorders>
      </w:tc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shd w:val="clear" w:color="auto" w:fill="D2EAF1" w:themeFill="accent5" w:themeFillTint="3F"/>
      </w:tcPr>
    </w:tblStylePr>
  </w:style>
  <w:style w:type="table" w:styleId="Mediumliste1-fremhvningsfarve6">
    <w:name w:val="Medium List 1 Accent 6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bottom w:val="single" w:sz="8" w:space="0" w:color="F79646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79646" w:themeColor="accent6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79646" w:themeColor="accent6"/>
          <w:bottom w:val="single" w:sz="8" w:space="0" w:color="F79646" w:themeColor="accent6"/>
        </w:tcBorders>
      </w:tc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shd w:val="clear" w:color="auto" w:fill="FDE4D0" w:themeFill="accent6" w:themeFillTint="3F"/>
      </w:tcPr>
    </w:tblStylePr>
  </w:style>
  <w:style w:type="table" w:styleId="Mediumliste1-markeringsfarve1">
    <w:name w:val="Medium List 1 Accent 1"/>
    <w:basedOn w:val="Tabel-Normal"/>
    <w:uiPriority w:val="65"/>
    <w:rsid w:val="00B74265"/>
    <w:rPr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bottom w:val="single" w:sz="8" w:space="0" w:color="4F81BD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F81BD" w:themeColor="accent1"/>
        </w:tcBorders>
      </w:tcPr>
    </w:tblStylePr>
    <w:tblStylePr w:type="lastRow">
      <w:rPr>
        <w:b/>
        <w:bCs/>
        <w:color w:val="1F497D" w:themeColor="text2"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F81BD" w:themeColor="accent1"/>
          <w:bottom w:val="single" w:sz="8" w:space="0" w:color="4F81BD" w:themeColor="accent1"/>
        </w:tcBorders>
      </w:tc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shd w:val="clear" w:color="auto" w:fill="D3DFEE" w:themeFill="accent1" w:themeFillTint="3F"/>
      </w:tcPr>
    </w:tblStylePr>
  </w:style>
  <w:style w:type="table" w:styleId="Mediumliste2">
    <w:name w:val="Medium List 2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e2-fremhvningsfarve1">
    <w:name w:val="Medium List 2 Accent 1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F81BD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F81BD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F81BD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F81BD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3DFEE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e2-fremhvningsfarve2">
    <w:name w:val="Medium List 2 Accent 2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C0504D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C0504D" w:themeColor="accent2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C0504D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C0504D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FD3D2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e2-fremhvningsfarve3">
    <w:name w:val="Medium List 2 Accent 3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9BBB59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9BBB59" w:themeColor="accent3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9BBB59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9BBB59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6EED5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e2-fremhvningsfarve4">
    <w:name w:val="Medium List 2 Accent 4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8064A2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8064A2" w:themeColor="accent4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8064A2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8064A2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FD8E8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e2-fremhvningsfarve5">
    <w:name w:val="Medium List 2 Accent 5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BACC6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BACC6" w:themeColor="accent5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BACC6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BACC6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2EAF1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liste2-fremhvningsfarve6">
    <w:name w:val="Medium List 2 Accent 6"/>
    <w:basedOn w:val="Tabel-Normal"/>
    <w:uiPriority w:val="66"/>
    <w:rsid w:val="00B74265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79646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F79646" w:themeColor="accent6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79646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79646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DE4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Mediumskygge1">
    <w:name w:val="Medium Shading 1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1-fremhvningsfarve2">
    <w:name w:val="Medium Shading 1 Accent 2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1-fremhvningsfarve3">
    <w:name w:val="Medium Shading 1 Accent 3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B3CC82" w:themeColor="accent3" w:themeTint="BF"/>
        <w:left w:val="single" w:sz="8" w:space="0" w:color="B3CC82" w:themeColor="accent3" w:themeTint="BF"/>
        <w:bottom w:val="single" w:sz="8" w:space="0" w:color="B3CC82" w:themeColor="accent3" w:themeTint="BF"/>
        <w:right w:val="single" w:sz="8" w:space="0" w:color="B3CC82" w:themeColor="accent3" w:themeTint="BF"/>
        <w:insideH w:val="single" w:sz="8" w:space="0" w:color="B3CC82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3CC82" w:themeColor="accent3" w:themeTint="BF"/>
          <w:left w:val="single" w:sz="8" w:space="0" w:color="B3CC82" w:themeColor="accent3" w:themeTint="BF"/>
          <w:bottom w:val="single" w:sz="8" w:space="0" w:color="B3CC82" w:themeColor="accent3" w:themeTint="BF"/>
          <w:right w:val="single" w:sz="8" w:space="0" w:color="B3CC82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6EED5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6EED5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1-fremhvningsfarve4">
    <w:name w:val="Medium Shading 1 Accent 4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1-fremhvningsfarve5">
    <w:name w:val="Medium Shading 1 Accent 5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1-fremhvningsfarve6">
    <w:name w:val="Medium Shading 1 Accent 6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1-markeringsfarve1">
    <w:name w:val="Medium Shading 1 Accent 1"/>
    <w:basedOn w:val="Tabel-Normal"/>
    <w:uiPriority w:val="63"/>
    <w:rsid w:val="00B74265"/>
    <w:tblPr>
      <w:tblStyleRowBandSize w:val="1"/>
      <w:tblStyleColBandSize w:val="1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kygge2">
    <w:name w:val="Medium Shading 2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kygge2-fremhvningsfarve2">
    <w:name w:val="Medium Shading 2 Accent 2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C0504D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C0504D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kygge2-fremhvningsfarve3">
    <w:name w:val="Medium Shading 2 Accent 3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9BBB59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9BBB59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kygge2-fremhvningsfarve4">
    <w:name w:val="Medium Shading 2 Accent 4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8064A2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8064A2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kygge2-fremhvningsfarve5">
    <w:name w:val="Medium Shading 2 Accent 5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BACC6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BACC6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kygge2-fremhvningsfarve6">
    <w:name w:val="Medium Shading 2 Accent 6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9646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9646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ediumskygge2-markeringsfarve1">
    <w:name w:val="Medium Shading 2 Accent 1"/>
    <w:basedOn w:val="Tabel-Normal"/>
    <w:uiPriority w:val="64"/>
    <w:rsid w:val="00B74265"/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paragraph" w:styleId="Modtageradresse">
    <w:name w:val="envelope address"/>
    <w:basedOn w:val="Normal"/>
    <w:semiHidden/>
    <w:unhideWhenUsed/>
    <w:rsid w:val="00B74265"/>
    <w:pPr>
      <w:framePr w:w="7920" w:h="1980" w:hRule="exact" w:hSpace="141" w:wrap="auto" w:hAnchor="page" w:xAlign="center" w:yAlign="bottom"/>
      <w:ind w:left="2880"/>
    </w:pPr>
    <w:rPr>
      <w:rFonts w:asciiTheme="majorHAnsi" w:eastAsiaTheme="majorEastAsia" w:hAnsiTheme="majorHAnsi" w:cstheme="majorBidi"/>
    </w:rPr>
  </w:style>
  <w:style w:type="table" w:styleId="Mrkliste">
    <w:name w:val="Dark List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Mrkliste-fremhvningsfarve1">
    <w:name w:val="Dark List Accent 1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4F81BD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43F60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65F91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65F91" w:themeFill="accent1" w:themeFillShade="BF"/>
      </w:tcPr>
    </w:tblStylePr>
  </w:style>
  <w:style w:type="table" w:styleId="Mrkliste-fremhvningsfarve2">
    <w:name w:val="Dark List Accent 2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C0504D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622423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943634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43634" w:themeFill="accent2" w:themeFillShade="BF"/>
      </w:tcPr>
    </w:tblStylePr>
  </w:style>
  <w:style w:type="table" w:styleId="Mrkliste-fremhvningsfarve3">
    <w:name w:val="Dark List Accent 3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9BBB59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4E6128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6923C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6923C" w:themeFill="accent3" w:themeFillShade="BF"/>
      </w:tcPr>
    </w:tblStylePr>
  </w:style>
  <w:style w:type="table" w:styleId="Mrkliste-fremhvningsfarve4">
    <w:name w:val="Dark List Accent 4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8064A2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F3151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F497A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F497A" w:themeFill="accent4" w:themeFillShade="BF"/>
      </w:tcPr>
    </w:tblStylePr>
  </w:style>
  <w:style w:type="table" w:styleId="Mrkliste-fremhvningsfarve5">
    <w:name w:val="Dark List Accent 5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4BACC6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205867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31849B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31849B" w:themeFill="accent5" w:themeFillShade="BF"/>
      </w:tcPr>
    </w:tblStylePr>
  </w:style>
  <w:style w:type="table" w:styleId="Mrkliste-fremhvningsfarve6">
    <w:name w:val="Dark List Accent 6"/>
    <w:basedOn w:val="Tabel-Normal"/>
    <w:uiPriority w:val="70"/>
    <w:rsid w:val="00B74265"/>
    <w:rPr>
      <w:color w:val="FFFFFF" w:themeColor="background1"/>
    </w:rPr>
    <w:tblPr>
      <w:tblStyleRowBandSize w:val="1"/>
      <w:tblStyleColBandSize w:val="1"/>
    </w:tblPr>
    <w:tcPr>
      <w:shd w:val="clear" w:color="auto" w:fill="F79646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974706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E36C0A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 w:themeFill="accent6" w:themeFillShade="BF"/>
      </w:tcPr>
    </w:tblStylePr>
  </w:style>
  <w:style w:type="paragraph" w:styleId="NormalWeb">
    <w:name w:val="Normal (Web)"/>
    <w:basedOn w:val="Normal"/>
    <w:semiHidden/>
    <w:unhideWhenUsed/>
    <w:rsid w:val="00B74265"/>
    <w:rPr>
      <w:rFonts w:ascii="Times New Roman" w:hAnsi="Times New Roman"/>
    </w:rPr>
  </w:style>
  <w:style w:type="paragraph" w:styleId="Normalindrykning">
    <w:name w:val="Normal Indent"/>
    <w:basedOn w:val="Normal"/>
    <w:semiHidden/>
    <w:unhideWhenUsed/>
    <w:rsid w:val="00B74265"/>
    <w:pPr>
      <w:ind w:left="1304"/>
    </w:pPr>
  </w:style>
  <w:style w:type="paragraph" w:styleId="Noteoverskrift">
    <w:name w:val="Note Heading"/>
    <w:basedOn w:val="Normal"/>
    <w:next w:val="Normal"/>
    <w:link w:val="NoteoverskriftTegn"/>
    <w:semiHidden/>
    <w:unhideWhenUsed/>
    <w:rsid w:val="00B74265"/>
  </w:style>
  <w:style w:type="character" w:customStyle="1" w:styleId="NoteoverskriftTegn">
    <w:name w:val="Noteoverskrift Tegn"/>
    <w:basedOn w:val="Standardskrifttypeiafsnit"/>
    <w:link w:val="Noteoverskrift"/>
    <w:semiHidden/>
    <w:rsid w:val="00B74265"/>
    <w:rPr>
      <w:noProof/>
      <w:lang w:val="da-DK"/>
    </w:rPr>
  </w:style>
  <w:style w:type="paragraph" w:styleId="Opstilling">
    <w:name w:val="List"/>
    <w:basedOn w:val="Normal"/>
    <w:semiHidden/>
    <w:unhideWhenUsed/>
    <w:rsid w:val="00B74265"/>
    <w:pPr>
      <w:ind w:left="283" w:hanging="283"/>
      <w:contextualSpacing/>
    </w:pPr>
  </w:style>
  <w:style w:type="paragraph" w:styleId="Opstilling-forts">
    <w:name w:val="List Continue"/>
    <w:basedOn w:val="Normal"/>
    <w:semiHidden/>
    <w:unhideWhenUsed/>
    <w:rsid w:val="00B74265"/>
    <w:pPr>
      <w:spacing w:after="120"/>
      <w:ind w:left="283"/>
      <w:contextualSpacing/>
    </w:pPr>
  </w:style>
  <w:style w:type="paragraph" w:styleId="Opstilling-forts2">
    <w:name w:val="List Continue 2"/>
    <w:basedOn w:val="Normal"/>
    <w:semiHidden/>
    <w:unhideWhenUsed/>
    <w:rsid w:val="00B74265"/>
    <w:pPr>
      <w:spacing w:after="120"/>
      <w:ind w:left="566"/>
      <w:contextualSpacing/>
    </w:pPr>
  </w:style>
  <w:style w:type="paragraph" w:styleId="Opstilling-forts3">
    <w:name w:val="List Continue 3"/>
    <w:basedOn w:val="Normal"/>
    <w:semiHidden/>
    <w:unhideWhenUsed/>
    <w:rsid w:val="00B74265"/>
    <w:pPr>
      <w:spacing w:after="120"/>
      <w:ind w:left="849"/>
      <w:contextualSpacing/>
    </w:pPr>
  </w:style>
  <w:style w:type="paragraph" w:styleId="Opstilling-forts4">
    <w:name w:val="List Continue 4"/>
    <w:basedOn w:val="Normal"/>
    <w:semiHidden/>
    <w:unhideWhenUsed/>
    <w:rsid w:val="00B74265"/>
    <w:pPr>
      <w:spacing w:after="120"/>
      <w:ind w:left="1132"/>
      <w:contextualSpacing/>
    </w:pPr>
  </w:style>
  <w:style w:type="paragraph" w:styleId="Opstilling-forts5">
    <w:name w:val="List Continue 5"/>
    <w:basedOn w:val="Normal"/>
    <w:semiHidden/>
    <w:unhideWhenUsed/>
    <w:rsid w:val="00B74265"/>
    <w:pPr>
      <w:spacing w:after="120"/>
      <w:ind w:left="1415"/>
      <w:contextualSpacing/>
    </w:pPr>
  </w:style>
  <w:style w:type="paragraph" w:styleId="Opstilling-punkttegn">
    <w:name w:val="List Bullet"/>
    <w:basedOn w:val="Normal"/>
    <w:semiHidden/>
    <w:unhideWhenUsed/>
    <w:rsid w:val="00B74265"/>
    <w:pPr>
      <w:numPr>
        <w:numId w:val="15"/>
      </w:numPr>
      <w:contextualSpacing/>
    </w:pPr>
  </w:style>
  <w:style w:type="paragraph" w:styleId="Opstilling-punkttegn2">
    <w:name w:val="List Bullet 2"/>
    <w:basedOn w:val="Normal"/>
    <w:semiHidden/>
    <w:unhideWhenUsed/>
    <w:rsid w:val="00B74265"/>
    <w:pPr>
      <w:numPr>
        <w:numId w:val="16"/>
      </w:numPr>
      <w:contextualSpacing/>
    </w:pPr>
  </w:style>
  <w:style w:type="paragraph" w:styleId="Opstilling-punkttegn3">
    <w:name w:val="List Bullet 3"/>
    <w:basedOn w:val="Normal"/>
    <w:semiHidden/>
    <w:unhideWhenUsed/>
    <w:rsid w:val="00B74265"/>
    <w:pPr>
      <w:numPr>
        <w:numId w:val="17"/>
      </w:numPr>
      <w:contextualSpacing/>
    </w:pPr>
  </w:style>
  <w:style w:type="paragraph" w:styleId="Opstilling-punkttegn4">
    <w:name w:val="List Bullet 4"/>
    <w:basedOn w:val="Normal"/>
    <w:semiHidden/>
    <w:unhideWhenUsed/>
    <w:rsid w:val="00B74265"/>
    <w:pPr>
      <w:numPr>
        <w:numId w:val="18"/>
      </w:numPr>
      <w:contextualSpacing/>
    </w:pPr>
  </w:style>
  <w:style w:type="paragraph" w:styleId="Opstilling-punkttegn5">
    <w:name w:val="List Bullet 5"/>
    <w:basedOn w:val="Normal"/>
    <w:semiHidden/>
    <w:unhideWhenUsed/>
    <w:rsid w:val="00B74265"/>
    <w:pPr>
      <w:numPr>
        <w:numId w:val="19"/>
      </w:numPr>
      <w:contextualSpacing/>
    </w:pPr>
  </w:style>
  <w:style w:type="paragraph" w:styleId="Opstilling-talellerbogst">
    <w:name w:val="List Number"/>
    <w:basedOn w:val="Normal"/>
    <w:rsid w:val="00B74265"/>
    <w:pPr>
      <w:numPr>
        <w:numId w:val="20"/>
      </w:numPr>
      <w:contextualSpacing/>
    </w:pPr>
  </w:style>
  <w:style w:type="paragraph" w:styleId="Opstilling-talellerbogst2">
    <w:name w:val="List Number 2"/>
    <w:basedOn w:val="Normal"/>
    <w:semiHidden/>
    <w:unhideWhenUsed/>
    <w:rsid w:val="00B74265"/>
    <w:pPr>
      <w:numPr>
        <w:numId w:val="21"/>
      </w:numPr>
      <w:contextualSpacing/>
    </w:pPr>
  </w:style>
  <w:style w:type="paragraph" w:styleId="Opstilling-talellerbogst3">
    <w:name w:val="List Number 3"/>
    <w:basedOn w:val="Normal"/>
    <w:semiHidden/>
    <w:unhideWhenUsed/>
    <w:rsid w:val="00B74265"/>
    <w:pPr>
      <w:numPr>
        <w:numId w:val="22"/>
      </w:numPr>
      <w:contextualSpacing/>
    </w:pPr>
  </w:style>
  <w:style w:type="paragraph" w:styleId="Opstilling-talellerbogst4">
    <w:name w:val="List Number 4"/>
    <w:basedOn w:val="Normal"/>
    <w:semiHidden/>
    <w:unhideWhenUsed/>
    <w:rsid w:val="00B74265"/>
    <w:pPr>
      <w:numPr>
        <w:numId w:val="23"/>
      </w:numPr>
      <w:contextualSpacing/>
    </w:pPr>
  </w:style>
  <w:style w:type="paragraph" w:styleId="Opstilling-talellerbogst5">
    <w:name w:val="List Number 5"/>
    <w:basedOn w:val="Normal"/>
    <w:semiHidden/>
    <w:unhideWhenUsed/>
    <w:rsid w:val="00B74265"/>
    <w:pPr>
      <w:numPr>
        <w:numId w:val="24"/>
      </w:numPr>
      <w:contextualSpacing/>
    </w:pPr>
  </w:style>
  <w:style w:type="paragraph" w:styleId="Opstilling3">
    <w:name w:val="List 3"/>
    <w:basedOn w:val="Normal"/>
    <w:semiHidden/>
    <w:unhideWhenUsed/>
    <w:rsid w:val="00B74265"/>
    <w:pPr>
      <w:ind w:left="849" w:hanging="283"/>
      <w:contextualSpacing/>
    </w:pPr>
  </w:style>
  <w:style w:type="paragraph" w:styleId="Opstilling4">
    <w:name w:val="List 4"/>
    <w:basedOn w:val="Normal"/>
    <w:rsid w:val="00B74265"/>
    <w:pPr>
      <w:ind w:left="1132" w:hanging="283"/>
      <w:contextualSpacing/>
    </w:pPr>
  </w:style>
  <w:style w:type="paragraph" w:styleId="Opstilling5">
    <w:name w:val="List 5"/>
    <w:basedOn w:val="Normal"/>
    <w:rsid w:val="00B74265"/>
    <w:pPr>
      <w:ind w:left="1415" w:hanging="283"/>
      <w:contextualSpacing/>
    </w:pPr>
  </w:style>
  <w:style w:type="paragraph" w:styleId="Overskrift">
    <w:name w:val="TOC Heading"/>
    <w:basedOn w:val="Overskrift1"/>
    <w:next w:val="Normal"/>
    <w:uiPriority w:val="39"/>
    <w:semiHidden/>
    <w:unhideWhenUsed/>
    <w:qFormat/>
    <w:rsid w:val="00B74265"/>
    <w:pPr>
      <w:keepLines/>
      <w:spacing w:before="480" w:after="0"/>
      <w:jc w:val="left"/>
      <w:outlineLvl w:val="9"/>
    </w:pPr>
    <w:rPr>
      <w:rFonts w:asciiTheme="majorHAnsi" w:eastAsiaTheme="majorEastAsia" w:hAnsiTheme="majorHAnsi" w:cstheme="majorBidi"/>
      <w:b/>
      <w:color w:val="365F91" w:themeColor="accent1" w:themeShade="BF"/>
      <w:kern w:val="0"/>
      <w:sz w:val="28"/>
      <w:szCs w:val="28"/>
    </w:rPr>
  </w:style>
  <w:style w:type="character" w:customStyle="1" w:styleId="Overskrift4Tegn">
    <w:name w:val="Overskrift 4 Tegn"/>
    <w:basedOn w:val="Standardskrifttypeiafsnit"/>
    <w:link w:val="Overskrift4"/>
    <w:semiHidden/>
    <w:rsid w:val="00B74265"/>
    <w:rPr>
      <w:rFonts w:asciiTheme="majorHAnsi" w:eastAsiaTheme="majorEastAsia" w:hAnsiTheme="majorHAnsi" w:cstheme="majorBidi"/>
      <w:b/>
      <w:bCs/>
      <w:i/>
      <w:iCs/>
      <w:noProof/>
      <w:color w:val="4F81BD" w:themeColor="accent1"/>
      <w:lang w:val="da-DK"/>
    </w:rPr>
  </w:style>
  <w:style w:type="character" w:customStyle="1" w:styleId="Overskrift5Tegn">
    <w:name w:val="Overskrift 5 Tegn"/>
    <w:basedOn w:val="Standardskrifttypeiafsnit"/>
    <w:link w:val="Overskrift5"/>
    <w:semiHidden/>
    <w:rsid w:val="00B74265"/>
    <w:rPr>
      <w:rFonts w:asciiTheme="majorHAnsi" w:eastAsiaTheme="majorEastAsia" w:hAnsiTheme="majorHAnsi" w:cstheme="majorBidi"/>
      <w:noProof/>
      <w:color w:val="243F60" w:themeColor="accent1" w:themeShade="7F"/>
      <w:lang w:val="da-DK"/>
    </w:rPr>
  </w:style>
  <w:style w:type="character" w:customStyle="1" w:styleId="Overskrift6Tegn">
    <w:name w:val="Overskrift 6 Tegn"/>
    <w:basedOn w:val="Standardskrifttypeiafsnit"/>
    <w:link w:val="Overskrift6"/>
    <w:semiHidden/>
    <w:rsid w:val="00B74265"/>
    <w:rPr>
      <w:rFonts w:asciiTheme="majorHAnsi" w:eastAsiaTheme="majorEastAsia" w:hAnsiTheme="majorHAnsi" w:cstheme="majorBidi"/>
      <w:i/>
      <w:iCs/>
      <w:noProof/>
      <w:color w:val="243F60" w:themeColor="accent1" w:themeShade="7F"/>
      <w:lang w:val="da-DK"/>
    </w:rPr>
  </w:style>
  <w:style w:type="character" w:customStyle="1" w:styleId="Overskrift7Tegn">
    <w:name w:val="Overskrift 7 Tegn"/>
    <w:basedOn w:val="Standardskrifttypeiafsnit"/>
    <w:link w:val="Overskrift7"/>
    <w:semiHidden/>
    <w:rsid w:val="00B74265"/>
    <w:rPr>
      <w:rFonts w:asciiTheme="majorHAnsi" w:eastAsiaTheme="majorEastAsia" w:hAnsiTheme="majorHAnsi" w:cstheme="majorBidi"/>
      <w:i/>
      <w:iCs/>
      <w:noProof/>
      <w:color w:val="404040" w:themeColor="text1" w:themeTint="BF"/>
      <w:lang w:val="da-DK"/>
    </w:rPr>
  </w:style>
  <w:style w:type="character" w:customStyle="1" w:styleId="Overskrift8Tegn">
    <w:name w:val="Overskrift 8 Tegn"/>
    <w:basedOn w:val="Standardskrifttypeiafsnit"/>
    <w:link w:val="Overskrift8"/>
    <w:semiHidden/>
    <w:rsid w:val="00B74265"/>
    <w:rPr>
      <w:rFonts w:asciiTheme="majorHAnsi" w:eastAsiaTheme="majorEastAsia" w:hAnsiTheme="majorHAnsi" w:cstheme="majorBidi"/>
      <w:noProof/>
      <w:color w:val="404040" w:themeColor="text1" w:themeTint="BF"/>
      <w:sz w:val="20"/>
      <w:szCs w:val="20"/>
      <w:lang w:val="da-DK"/>
    </w:rPr>
  </w:style>
  <w:style w:type="character" w:customStyle="1" w:styleId="Overskrift9Tegn">
    <w:name w:val="Overskrift 9 Tegn"/>
    <w:basedOn w:val="Standardskrifttypeiafsnit"/>
    <w:link w:val="Overskrift9"/>
    <w:semiHidden/>
    <w:rsid w:val="00B74265"/>
    <w:rPr>
      <w:rFonts w:asciiTheme="majorHAnsi" w:eastAsiaTheme="majorEastAsia" w:hAnsiTheme="majorHAnsi" w:cstheme="majorBidi"/>
      <w:i/>
      <w:iCs/>
      <w:noProof/>
      <w:color w:val="404040" w:themeColor="text1" w:themeTint="BF"/>
      <w:sz w:val="20"/>
      <w:szCs w:val="20"/>
      <w:lang w:val="da-DK"/>
    </w:rPr>
  </w:style>
  <w:style w:type="character" w:styleId="Sidetal">
    <w:name w:val="page number"/>
    <w:basedOn w:val="Standardskrifttypeiafsnit"/>
    <w:semiHidden/>
    <w:unhideWhenUsed/>
    <w:rsid w:val="00B74265"/>
    <w:rPr>
      <w:lang w:val="da-DK"/>
    </w:rPr>
  </w:style>
  <w:style w:type="paragraph" w:styleId="Sluthilsen">
    <w:name w:val="Closing"/>
    <w:basedOn w:val="Normal"/>
    <w:link w:val="SluthilsenTegn"/>
    <w:semiHidden/>
    <w:unhideWhenUsed/>
    <w:rsid w:val="00B74265"/>
    <w:pPr>
      <w:ind w:left="4252"/>
    </w:pPr>
  </w:style>
  <w:style w:type="character" w:customStyle="1" w:styleId="SluthilsenTegn">
    <w:name w:val="Sluthilsen Tegn"/>
    <w:basedOn w:val="Standardskrifttypeiafsnit"/>
    <w:link w:val="Sluthilsen"/>
    <w:semiHidden/>
    <w:rsid w:val="00B74265"/>
    <w:rPr>
      <w:noProof/>
      <w:lang w:val="da-DK"/>
    </w:rPr>
  </w:style>
  <w:style w:type="character" w:styleId="Slutnotehenvisning">
    <w:name w:val="endnote reference"/>
    <w:basedOn w:val="Standardskrifttypeiafsnit"/>
    <w:semiHidden/>
    <w:unhideWhenUsed/>
    <w:rsid w:val="00B74265"/>
    <w:rPr>
      <w:vertAlign w:val="superscript"/>
      <w:lang w:val="da-DK"/>
    </w:rPr>
  </w:style>
  <w:style w:type="paragraph" w:styleId="Slutnotetekst">
    <w:name w:val="endnote text"/>
    <w:basedOn w:val="Normal"/>
    <w:link w:val="SlutnotetekstTegn"/>
    <w:semiHidden/>
    <w:unhideWhenUsed/>
    <w:rsid w:val="00B74265"/>
    <w:rPr>
      <w:sz w:val="20"/>
      <w:szCs w:val="20"/>
    </w:rPr>
  </w:style>
  <w:style w:type="character" w:customStyle="1" w:styleId="SlutnotetekstTegn">
    <w:name w:val="Slutnotetekst Tegn"/>
    <w:basedOn w:val="Standardskrifttypeiafsnit"/>
    <w:link w:val="Slutnotetekst"/>
    <w:semiHidden/>
    <w:rsid w:val="00B74265"/>
    <w:rPr>
      <w:noProof/>
      <w:sz w:val="20"/>
      <w:szCs w:val="20"/>
      <w:lang w:val="da-DK"/>
    </w:rPr>
  </w:style>
  <w:style w:type="paragraph" w:styleId="Starthilsen">
    <w:name w:val="Salutation"/>
    <w:basedOn w:val="Normal"/>
    <w:next w:val="Normal"/>
    <w:link w:val="StarthilsenTegn"/>
    <w:rsid w:val="00B74265"/>
  </w:style>
  <w:style w:type="character" w:customStyle="1" w:styleId="StarthilsenTegn">
    <w:name w:val="Starthilsen Tegn"/>
    <w:basedOn w:val="Standardskrifttypeiafsnit"/>
    <w:link w:val="Starthilsen"/>
    <w:rsid w:val="00B74265"/>
    <w:rPr>
      <w:noProof/>
      <w:lang w:val="da-DK"/>
    </w:rPr>
  </w:style>
  <w:style w:type="character" w:styleId="Strk">
    <w:name w:val="Strong"/>
    <w:basedOn w:val="Standardskrifttypeiafsnit"/>
    <w:qFormat/>
    <w:rsid w:val="00B74265"/>
    <w:rPr>
      <w:b/>
      <w:bCs/>
      <w:lang w:val="da-DK"/>
    </w:rPr>
  </w:style>
  <w:style w:type="paragraph" w:styleId="Strktcitat">
    <w:name w:val="Intense Quote"/>
    <w:basedOn w:val="Normal"/>
    <w:next w:val="Normal"/>
    <w:link w:val="StrktcitatTegn"/>
    <w:uiPriority w:val="30"/>
    <w:qFormat/>
    <w:rsid w:val="00B74265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StrktcitatTegn">
    <w:name w:val="Stærkt citat Tegn"/>
    <w:basedOn w:val="Standardskrifttypeiafsnit"/>
    <w:link w:val="Strktcitat"/>
    <w:uiPriority w:val="30"/>
    <w:rsid w:val="00B74265"/>
    <w:rPr>
      <w:b/>
      <w:bCs/>
      <w:i/>
      <w:iCs/>
      <w:noProof/>
      <w:color w:val="4F81BD" w:themeColor="accent1"/>
      <w:lang w:val="da-DK"/>
    </w:rPr>
  </w:style>
  <w:style w:type="character" w:styleId="Svagfremhvning">
    <w:name w:val="Subtle Emphasis"/>
    <w:basedOn w:val="Standardskrifttypeiafsnit"/>
    <w:uiPriority w:val="19"/>
    <w:qFormat/>
    <w:rsid w:val="00B74265"/>
    <w:rPr>
      <w:i/>
      <w:iCs/>
      <w:color w:val="808080" w:themeColor="text1" w:themeTint="7F"/>
      <w:lang w:val="da-DK"/>
    </w:rPr>
  </w:style>
  <w:style w:type="character" w:styleId="Svaghenvisning">
    <w:name w:val="Subtle Reference"/>
    <w:basedOn w:val="Standardskrifttypeiafsnit"/>
    <w:uiPriority w:val="31"/>
    <w:qFormat/>
    <w:rsid w:val="00B74265"/>
    <w:rPr>
      <w:smallCaps/>
      <w:color w:val="C0504D" w:themeColor="accent2"/>
      <w:u w:val="single"/>
      <w:lang w:val="da-DK"/>
    </w:rPr>
  </w:style>
  <w:style w:type="table" w:styleId="Tabel-3D-effekter1">
    <w:name w:val="Table 3D effects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el-3D-effekter2">
    <w:name w:val="Table 3D effects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3D-effekter3">
    <w:name w:val="Table 3D effects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Elegant">
    <w:name w:val="Table Elegant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Enkelt1">
    <w:name w:val="Table Simple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el-Enkelt2">
    <w:name w:val="Table Simple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el-Enkelt3">
    <w:name w:val="Table Simple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el-Farvet1">
    <w:name w:val="Table Colorful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Farvet2">
    <w:name w:val="Table Colorful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Farvet3">
    <w:name w:val="Table Colorful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el-Gitter">
    <w:name w:val="Table Grid"/>
    <w:basedOn w:val="Tabel-Normal"/>
    <w:rsid w:val="00B7426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el-Gitter1">
    <w:name w:val="Table Grid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Gitter2">
    <w:name w:val="Table Grid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Gitter3">
    <w:name w:val="Table Grid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Gitter4">
    <w:name w:val="Table Grid 4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Gitter5">
    <w:name w:val="Table Grid 5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el-Gitter6">
    <w:name w:val="Table Grid 6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el-Gitter7">
    <w:name w:val="Table Grid 7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el-Gitter8">
    <w:name w:val="Table Grid 8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Hrfin1">
    <w:name w:val="Table Subtle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Hrfin2">
    <w:name w:val="Table Subtle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lassisk1">
    <w:name w:val="Table Classic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lassisk2">
    <w:name w:val="Table Classic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lassisk3">
    <w:name w:val="Table Classic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lassisk4">
    <w:name w:val="Table Classic 4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olonner1">
    <w:name w:val="Table Columns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olonner2">
    <w:name w:val="Table Columns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olonner3">
    <w:name w:val="Table Columns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Kolonner4">
    <w:name w:val="Table Columns 4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el-Kolonner5">
    <w:name w:val="Table Columns 5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el-Liste1">
    <w:name w:val="Table List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Liste2">
    <w:name w:val="Table List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Liste3">
    <w:name w:val="Table List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Liste4">
    <w:name w:val="Table List 4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el-Liste5">
    <w:name w:val="Table List 5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Liste6">
    <w:name w:val="Table List 6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el-Liste7">
    <w:name w:val="Table List 7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el-Liste8">
    <w:name w:val="Table List 8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el-Moderne">
    <w:name w:val="Table Contemporary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el-Professionel">
    <w:name w:val="Table Professional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el-Tema">
    <w:name w:val="Table Theme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el-Web1">
    <w:name w:val="Table Web 1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Web2">
    <w:name w:val="Table Web 2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-Web3">
    <w:name w:val="Table Web 3"/>
    <w:basedOn w:val="Tabel-Normal"/>
    <w:semiHidden/>
    <w:unhideWhenUsed/>
    <w:rsid w:val="00B74265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</w:pPr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el">
    <w:name w:val="Title"/>
    <w:basedOn w:val="Normal"/>
    <w:next w:val="Normal"/>
    <w:link w:val="TitelTegn"/>
    <w:qFormat/>
    <w:rsid w:val="00B7426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Tegn">
    <w:name w:val="Titel Tegn"/>
    <w:basedOn w:val="Standardskrifttypeiafsnit"/>
    <w:link w:val="Titel"/>
    <w:rsid w:val="00B74265"/>
    <w:rPr>
      <w:rFonts w:asciiTheme="majorHAnsi" w:eastAsiaTheme="majorEastAsia" w:hAnsiTheme="majorHAnsi" w:cstheme="majorBidi"/>
      <w:noProof/>
      <w:color w:val="17365D" w:themeColor="text2" w:themeShade="BF"/>
      <w:spacing w:val="5"/>
      <w:kern w:val="28"/>
      <w:sz w:val="52"/>
      <w:szCs w:val="52"/>
      <w:lang w:val="da-DK"/>
    </w:rPr>
  </w:style>
  <w:style w:type="paragraph" w:styleId="Underskrift">
    <w:name w:val="Signature"/>
    <w:basedOn w:val="Normal"/>
    <w:link w:val="UnderskriftTegn"/>
    <w:semiHidden/>
    <w:unhideWhenUsed/>
    <w:rsid w:val="00B74265"/>
    <w:pPr>
      <w:ind w:left="4252"/>
    </w:pPr>
  </w:style>
  <w:style w:type="character" w:customStyle="1" w:styleId="UnderskriftTegn">
    <w:name w:val="Underskrift Tegn"/>
    <w:basedOn w:val="Standardskrifttypeiafsnit"/>
    <w:link w:val="Underskrift"/>
    <w:semiHidden/>
    <w:rsid w:val="00B74265"/>
    <w:rPr>
      <w:noProof/>
      <w:lang w:val="da-DK"/>
    </w:rPr>
  </w:style>
  <w:style w:type="paragraph" w:styleId="Undertitel">
    <w:name w:val="Subtitle"/>
    <w:basedOn w:val="Normal"/>
    <w:next w:val="Normal"/>
    <w:link w:val="UndertitelTegn"/>
    <w:qFormat/>
    <w:rsid w:val="00B74265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UndertitelTegn">
    <w:name w:val="Undertitel Tegn"/>
    <w:basedOn w:val="Standardskrifttypeiafsnit"/>
    <w:link w:val="Undertitel"/>
    <w:rsid w:val="00B74265"/>
    <w:rPr>
      <w:rFonts w:asciiTheme="majorHAnsi" w:eastAsiaTheme="majorEastAsia" w:hAnsiTheme="majorHAnsi" w:cstheme="majorBidi"/>
      <w:i/>
      <w:iCs/>
      <w:noProof/>
      <w:color w:val="4F81BD" w:themeColor="accent1"/>
      <w:spacing w:val="15"/>
      <w:lang w:val="da-DK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5342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8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84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5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221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42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363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11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5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076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236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29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72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388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06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18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1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99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8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906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5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84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839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22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53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172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67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167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449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40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71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763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35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103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5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06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960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131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02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561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990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501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18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10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085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41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45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8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42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226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9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jpeg"/><Relationship Id="rId46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41" Type="http://schemas.openxmlformats.org/officeDocument/2006/relationships/image" Target="media/image20.wmf"/><Relationship Id="rId54" Type="http://schemas.openxmlformats.org/officeDocument/2006/relationships/hyperlink" Target="https://portal.mytum.de/pressestelle/meldungen/NewsArticle_20110414_094719/110414_IPP-Plasma_600.jpg/view" TargetMode="Externa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3" Type="http://schemas.openxmlformats.org/officeDocument/2006/relationships/hyperlink" Target="http://www.iter.org/newsline/10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jpe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jpeg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6</Pages>
  <Words>629</Words>
  <Characters>3842</Characters>
  <Application>Microsoft Office Word</Application>
  <DocSecurity>0</DocSecurity>
  <Lines>32</Lines>
  <Paragraphs>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Statens IT</Company>
  <LinksUpToDate>false</LinksUpToDate>
  <CharactersWithSpaces>44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-bruger</dc:creator>
  <cp:lastModifiedBy>Undervisningsministeriet</cp:lastModifiedBy>
  <cp:revision>4</cp:revision>
  <cp:lastPrinted>2015-10-17T15:42:00Z</cp:lastPrinted>
  <dcterms:created xsi:type="dcterms:W3CDTF">2016-10-24T15:09:00Z</dcterms:created>
  <dcterms:modified xsi:type="dcterms:W3CDTF">2016-10-30T11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SD_DocumentLanguage">
    <vt:lpwstr>da-DK</vt:lpwstr>
  </property>
</Properties>
</file>